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sigs" ContentType="application/vnd.openxmlformats-package.digital-signature-origin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_xmlsignatures/sig1.xml" ContentType="application/vnd.openxmlformats-package.digital-signature-xmlsignatur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package/2006/relationships/digital-signature/origin" Target="_xmlsignatures/origin.sigs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10A411C" w14:textId="77777777" w:rsidR="00483B66" w:rsidRDefault="00483B66" w:rsidP="008F24E9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14:paraId="01708CB1" w14:textId="77777777" w:rsidR="00C312F6" w:rsidRDefault="00C312F6" w:rsidP="008F24E9">
      <w:pPr>
        <w:spacing w:after="0" w:line="240" w:lineRule="auto"/>
        <w:rPr>
          <w:rFonts w:ascii="Times New Roman" w:hAnsi="Times New Roman"/>
          <w:b/>
          <w:sz w:val="28"/>
          <w:szCs w:val="28"/>
          <w:u w:val="single"/>
        </w:rPr>
      </w:pPr>
    </w:p>
    <w:p w14:paraId="55D21AA6" w14:textId="77777777" w:rsidR="00E60979" w:rsidRPr="00364DEF" w:rsidRDefault="00E60979" w:rsidP="00D61C39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u w:val="single"/>
        </w:rPr>
      </w:pPr>
      <w:r w:rsidRPr="00364DEF">
        <w:rPr>
          <w:rFonts w:ascii="Times New Roman" w:hAnsi="Times New Roman"/>
          <w:b/>
          <w:sz w:val="24"/>
          <w:szCs w:val="24"/>
          <w:u w:val="single"/>
        </w:rPr>
        <w:t>1.Планируемые результаты освоения учебного предмета «Алгебра»</w:t>
      </w:r>
    </w:p>
    <w:p w14:paraId="7855280E" w14:textId="77777777" w:rsidR="00483B66" w:rsidRPr="00364DEF" w:rsidRDefault="00483B66" w:rsidP="00B76E6F">
      <w:pPr>
        <w:pStyle w:val="13"/>
        <w:shd w:val="clear" w:color="auto" w:fill="auto"/>
        <w:spacing w:before="0" w:line="240" w:lineRule="auto"/>
        <w:ind w:left="20" w:right="20" w:firstLine="340"/>
        <w:rPr>
          <w:sz w:val="24"/>
          <w:szCs w:val="24"/>
        </w:rPr>
      </w:pPr>
    </w:p>
    <w:p w14:paraId="75EE9931" w14:textId="77777777" w:rsidR="00630A12" w:rsidRPr="00364DEF" w:rsidRDefault="00630A12" w:rsidP="00C312F6">
      <w:pPr>
        <w:pStyle w:val="13"/>
        <w:shd w:val="clear" w:color="auto" w:fill="auto"/>
        <w:spacing w:before="0" w:line="276" w:lineRule="auto"/>
        <w:ind w:left="20" w:right="20" w:firstLine="340"/>
        <w:rPr>
          <w:sz w:val="24"/>
          <w:szCs w:val="24"/>
        </w:rPr>
      </w:pPr>
      <w:r w:rsidRPr="00364DEF">
        <w:rPr>
          <w:sz w:val="24"/>
          <w:szCs w:val="24"/>
        </w:rPr>
        <w:t>Изучение алгебры по данной программе способствует формированию у учащихся</w:t>
      </w:r>
      <w:r w:rsidRPr="00364DEF">
        <w:rPr>
          <w:rStyle w:val="a4"/>
          <w:sz w:val="24"/>
          <w:szCs w:val="24"/>
        </w:rPr>
        <w:t xml:space="preserve"> личностных, метапредметных</w:t>
      </w:r>
      <w:r w:rsidRPr="00364DEF">
        <w:rPr>
          <w:sz w:val="24"/>
          <w:szCs w:val="24"/>
        </w:rPr>
        <w:t xml:space="preserve"> и</w:t>
      </w:r>
      <w:r w:rsidRPr="00364DEF">
        <w:rPr>
          <w:rStyle w:val="a4"/>
          <w:sz w:val="24"/>
          <w:szCs w:val="24"/>
        </w:rPr>
        <w:t xml:space="preserve"> предметных результатов</w:t>
      </w:r>
      <w:r w:rsidRPr="00364DEF">
        <w:rPr>
          <w:sz w:val="24"/>
          <w:szCs w:val="24"/>
        </w:rPr>
        <w:t xml:space="preserve"> освоения, соответствующих требованиям федерального государственного образовательного стандарта основного общего образования.</w:t>
      </w:r>
    </w:p>
    <w:p w14:paraId="5D77F398" w14:textId="77777777" w:rsidR="000F6648" w:rsidRPr="00364DEF" w:rsidRDefault="000F6648" w:rsidP="000F6648">
      <w:pPr>
        <w:pStyle w:val="32"/>
        <w:shd w:val="clear" w:color="auto" w:fill="auto"/>
        <w:spacing w:line="276" w:lineRule="auto"/>
        <w:ind w:firstLine="0"/>
        <w:jc w:val="center"/>
        <w:rPr>
          <w:b/>
          <w:sz w:val="24"/>
          <w:szCs w:val="24"/>
        </w:rPr>
      </w:pPr>
    </w:p>
    <w:p w14:paraId="5DC905BA" w14:textId="77777777" w:rsidR="000F6648" w:rsidRPr="00364DEF" w:rsidRDefault="000F6648" w:rsidP="000F6648">
      <w:pPr>
        <w:pStyle w:val="32"/>
        <w:shd w:val="clear" w:color="auto" w:fill="auto"/>
        <w:spacing w:line="276" w:lineRule="auto"/>
        <w:ind w:firstLine="0"/>
        <w:jc w:val="center"/>
        <w:rPr>
          <w:b/>
          <w:sz w:val="24"/>
          <w:szCs w:val="24"/>
        </w:rPr>
      </w:pPr>
      <w:r w:rsidRPr="00364DEF">
        <w:rPr>
          <w:b/>
          <w:sz w:val="24"/>
          <w:szCs w:val="24"/>
        </w:rPr>
        <w:t>Личностные результаты</w:t>
      </w:r>
    </w:p>
    <w:p w14:paraId="03EDA5E9" w14:textId="77777777" w:rsidR="000F6648" w:rsidRPr="00364DEF" w:rsidRDefault="000F6648" w:rsidP="000F6648">
      <w:pPr>
        <w:pStyle w:val="32"/>
        <w:spacing w:line="276" w:lineRule="auto"/>
        <w:rPr>
          <w:b/>
          <w:i/>
          <w:sz w:val="24"/>
          <w:szCs w:val="24"/>
        </w:rPr>
      </w:pPr>
      <w:r w:rsidRPr="00364DEF">
        <w:rPr>
          <w:b/>
          <w:i/>
          <w:sz w:val="24"/>
          <w:szCs w:val="24"/>
        </w:rPr>
        <w:t>Патриотическое воспитание:</w:t>
      </w:r>
    </w:p>
    <w:p w14:paraId="4F02A05A" w14:textId="77777777" w:rsidR="000F6648" w:rsidRPr="00364DEF" w:rsidRDefault="000F6648" w:rsidP="000F6648">
      <w:pPr>
        <w:pStyle w:val="32"/>
        <w:spacing w:line="276" w:lineRule="auto"/>
        <w:ind w:left="-284" w:hanging="16"/>
        <w:jc w:val="left"/>
        <w:rPr>
          <w:sz w:val="24"/>
          <w:szCs w:val="24"/>
        </w:rPr>
      </w:pPr>
      <w:r w:rsidRPr="00364DEF">
        <w:rPr>
          <w:sz w:val="24"/>
          <w:szCs w:val="24"/>
        </w:rPr>
        <w:t>проявлением интереса к прошлому и настоящему российской математики, ценностным отношением к достижениям российских математиков и российской математической школы, к использованию этих достижений в других науках и прикладных сферах.</w:t>
      </w:r>
    </w:p>
    <w:p w14:paraId="32CE8C31" w14:textId="77777777" w:rsidR="000F6648" w:rsidRPr="00364DEF" w:rsidRDefault="000F6648" w:rsidP="000F6648">
      <w:pPr>
        <w:pStyle w:val="32"/>
        <w:spacing w:line="276" w:lineRule="auto"/>
        <w:rPr>
          <w:b/>
          <w:i/>
          <w:sz w:val="24"/>
          <w:szCs w:val="24"/>
        </w:rPr>
      </w:pPr>
      <w:r w:rsidRPr="00364DEF">
        <w:rPr>
          <w:b/>
          <w:i/>
          <w:sz w:val="24"/>
          <w:szCs w:val="24"/>
        </w:rPr>
        <w:t>Гражданское и духовно-нравственное воспитание:</w:t>
      </w:r>
    </w:p>
    <w:p w14:paraId="38E4F211" w14:textId="77777777" w:rsidR="000F6648" w:rsidRPr="00364DEF" w:rsidRDefault="000F6648" w:rsidP="000F6648">
      <w:pPr>
        <w:pStyle w:val="32"/>
        <w:spacing w:line="276" w:lineRule="auto"/>
        <w:ind w:left="-284"/>
        <w:jc w:val="left"/>
        <w:rPr>
          <w:sz w:val="24"/>
          <w:szCs w:val="24"/>
        </w:rPr>
      </w:pPr>
      <w:r w:rsidRPr="00364DEF">
        <w:rPr>
          <w:sz w:val="24"/>
          <w:szCs w:val="24"/>
        </w:rPr>
        <w:t xml:space="preserve">    готовностью к выполнению обязанностей гражданина и реализации его прав, представлением о математических основах функционирования различных структур, явлений, процедур гражданского общества (выборы, опросы и пр.); готовностью к обсуждению этических проблем, связанных с практическим применением достижений науки, осознанием важности морально-этических принципов в деятельности учёного.</w:t>
      </w:r>
    </w:p>
    <w:p w14:paraId="42274DD8" w14:textId="77777777" w:rsidR="000F6648" w:rsidRPr="00364DEF" w:rsidRDefault="000F6648" w:rsidP="000F6648">
      <w:pPr>
        <w:pStyle w:val="32"/>
        <w:spacing w:line="276" w:lineRule="auto"/>
        <w:rPr>
          <w:b/>
          <w:i/>
          <w:sz w:val="24"/>
          <w:szCs w:val="24"/>
        </w:rPr>
      </w:pPr>
      <w:r w:rsidRPr="00364DEF">
        <w:rPr>
          <w:b/>
          <w:i/>
          <w:sz w:val="24"/>
          <w:szCs w:val="24"/>
        </w:rPr>
        <w:t>Трудовое воспитание:</w:t>
      </w:r>
    </w:p>
    <w:p w14:paraId="78E21EDF" w14:textId="77777777" w:rsidR="000F6648" w:rsidRPr="00364DEF" w:rsidRDefault="000F6648" w:rsidP="000F6648">
      <w:pPr>
        <w:pStyle w:val="32"/>
        <w:spacing w:line="276" w:lineRule="auto"/>
        <w:ind w:left="-284"/>
        <w:rPr>
          <w:sz w:val="24"/>
          <w:szCs w:val="24"/>
        </w:rPr>
      </w:pPr>
      <w:r w:rsidRPr="00364DEF">
        <w:rPr>
          <w:sz w:val="24"/>
          <w:szCs w:val="24"/>
        </w:rPr>
        <w:t xml:space="preserve">    установкой на активное участие в решении практических задач математической направленности, осознанием важности математического образования на протяжении всей жизни для успешной профессиональной деятельности и развитием необходимых умений; осознанным выбором и построением индивидуальной траектории образования и жизненных планов с учётом личных интересов и общественных потребностей.</w:t>
      </w:r>
    </w:p>
    <w:p w14:paraId="15C75530" w14:textId="77777777" w:rsidR="000F6648" w:rsidRPr="00364DEF" w:rsidRDefault="000F6648" w:rsidP="000F6648">
      <w:pPr>
        <w:pStyle w:val="32"/>
        <w:spacing w:line="276" w:lineRule="auto"/>
        <w:rPr>
          <w:b/>
          <w:i/>
          <w:sz w:val="24"/>
          <w:szCs w:val="24"/>
        </w:rPr>
      </w:pPr>
      <w:r w:rsidRPr="00364DEF">
        <w:rPr>
          <w:b/>
          <w:i/>
          <w:sz w:val="24"/>
          <w:szCs w:val="24"/>
        </w:rPr>
        <w:t>Эстетическое воспитание:</w:t>
      </w:r>
    </w:p>
    <w:p w14:paraId="1B1BD5CD" w14:textId="77777777" w:rsidR="000F6648" w:rsidRPr="00364DEF" w:rsidRDefault="00FE074F" w:rsidP="00FE074F">
      <w:pPr>
        <w:pStyle w:val="32"/>
        <w:spacing w:line="276" w:lineRule="auto"/>
        <w:ind w:left="-284"/>
        <w:rPr>
          <w:sz w:val="24"/>
          <w:szCs w:val="24"/>
        </w:rPr>
      </w:pPr>
      <w:r w:rsidRPr="00364DEF">
        <w:rPr>
          <w:sz w:val="24"/>
          <w:szCs w:val="24"/>
        </w:rPr>
        <w:t xml:space="preserve">    </w:t>
      </w:r>
      <w:r w:rsidR="000F6648" w:rsidRPr="00364DEF">
        <w:rPr>
          <w:sz w:val="24"/>
          <w:szCs w:val="24"/>
        </w:rPr>
        <w:t>способностью к эмоциона</w:t>
      </w:r>
      <w:r w:rsidRPr="00364DEF">
        <w:rPr>
          <w:sz w:val="24"/>
          <w:szCs w:val="24"/>
        </w:rPr>
        <w:t>льному и эстетическому восприя</w:t>
      </w:r>
      <w:r w:rsidR="000F6648" w:rsidRPr="00364DEF">
        <w:rPr>
          <w:sz w:val="24"/>
          <w:szCs w:val="24"/>
        </w:rPr>
        <w:t>тию математических объектов, задач, решений, рассуждений;</w:t>
      </w:r>
      <w:r w:rsidRPr="00364DEF">
        <w:rPr>
          <w:sz w:val="24"/>
          <w:szCs w:val="24"/>
        </w:rPr>
        <w:t xml:space="preserve"> </w:t>
      </w:r>
      <w:r w:rsidR="000F6648" w:rsidRPr="00364DEF">
        <w:rPr>
          <w:sz w:val="24"/>
          <w:szCs w:val="24"/>
        </w:rPr>
        <w:t>умению видеть математические закономерности в искусстве.</w:t>
      </w:r>
    </w:p>
    <w:p w14:paraId="15E5D844" w14:textId="77777777" w:rsidR="000F6648" w:rsidRPr="00364DEF" w:rsidRDefault="000F6648" w:rsidP="000F6648">
      <w:pPr>
        <w:pStyle w:val="32"/>
        <w:spacing w:line="276" w:lineRule="auto"/>
        <w:rPr>
          <w:b/>
          <w:i/>
          <w:sz w:val="24"/>
          <w:szCs w:val="24"/>
        </w:rPr>
      </w:pPr>
      <w:r w:rsidRPr="00364DEF">
        <w:rPr>
          <w:b/>
          <w:i/>
          <w:sz w:val="24"/>
          <w:szCs w:val="24"/>
        </w:rPr>
        <w:t>Ценности научного познания:</w:t>
      </w:r>
    </w:p>
    <w:p w14:paraId="2DA6646C" w14:textId="77777777" w:rsidR="00CF2AE1" w:rsidRPr="00364DEF" w:rsidRDefault="00FE074F" w:rsidP="00A94EB1">
      <w:pPr>
        <w:pStyle w:val="32"/>
        <w:spacing w:line="276" w:lineRule="auto"/>
        <w:ind w:left="-284"/>
        <w:rPr>
          <w:sz w:val="24"/>
          <w:szCs w:val="24"/>
        </w:rPr>
      </w:pPr>
      <w:r w:rsidRPr="00364DEF">
        <w:rPr>
          <w:sz w:val="24"/>
          <w:szCs w:val="24"/>
        </w:rPr>
        <w:t xml:space="preserve">    </w:t>
      </w:r>
      <w:r w:rsidR="000F6648" w:rsidRPr="00364DEF">
        <w:rPr>
          <w:sz w:val="24"/>
          <w:szCs w:val="24"/>
        </w:rPr>
        <w:t>ориентацией в деятельности на сов</w:t>
      </w:r>
      <w:r w:rsidRPr="00364DEF">
        <w:rPr>
          <w:sz w:val="24"/>
          <w:szCs w:val="24"/>
        </w:rPr>
        <w:t>ременную систему науч</w:t>
      </w:r>
      <w:r w:rsidR="000F6648" w:rsidRPr="00364DEF">
        <w:rPr>
          <w:sz w:val="24"/>
          <w:szCs w:val="24"/>
        </w:rPr>
        <w:t>ных представлений об основ</w:t>
      </w:r>
      <w:r w:rsidRPr="00364DEF">
        <w:rPr>
          <w:sz w:val="24"/>
          <w:szCs w:val="24"/>
        </w:rPr>
        <w:t>ных закономерностях развития че</w:t>
      </w:r>
      <w:r w:rsidR="000F6648" w:rsidRPr="00364DEF">
        <w:rPr>
          <w:sz w:val="24"/>
          <w:szCs w:val="24"/>
        </w:rPr>
        <w:t>ловека, природы и обществ</w:t>
      </w:r>
      <w:r w:rsidRPr="00364DEF">
        <w:rPr>
          <w:sz w:val="24"/>
          <w:szCs w:val="24"/>
        </w:rPr>
        <w:t>а, пониманием математической на</w:t>
      </w:r>
      <w:r w:rsidR="000F6648" w:rsidRPr="00364DEF">
        <w:rPr>
          <w:sz w:val="24"/>
          <w:szCs w:val="24"/>
        </w:rPr>
        <w:t>уки как сферы человеческой деятельности, этапов её развития</w:t>
      </w:r>
      <w:r w:rsidRPr="00364DEF">
        <w:rPr>
          <w:sz w:val="24"/>
          <w:szCs w:val="24"/>
        </w:rPr>
        <w:t xml:space="preserve"> </w:t>
      </w:r>
      <w:r w:rsidR="000F6648" w:rsidRPr="00364DEF">
        <w:rPr>
          <w:sz w:val="24"/>
          <w:szCs w:val="24"/>
        </w:rPr>
        <w:t>и значимости для развития цивилизации; овладением языком</w:t>
      </w:r>
      <w:r w:rsidRPr="00364DEF">
        <w:rPr>
          <w:sz w:val="24"/>
          <w:szCs w:val="24"/>
        </w:rPr>
        <w:t xml:space="preserve"> </w:t>
      </w:r>
      <w:r w:rsidR="000F6648" w:rsidRPr="00364DEF">
        <w:rPr>
          <w:sz w:val="24"/>
          <w:szCs w:val="24"/>
        </w:rPr>
        <w:t>математики и математическо</w:t>
      </w:r>
      <w:r w:rsidR="00A94EB1">
        <w:rPr>
          <w:sz w:val="24"/>
          <w:szCs w:val="24"/>
        </w:rPr>
        <w:t>й</w:t>
      </w:r>
      <w:r w:rsidR="00175561" w:rsidRPr="00364DEF">
        <w:rPr>
          <w:sz w:val="24"/>
          <w:szCs w:val="24"/>
        </w:rPr>
        <w:t xml:space="preserve"> </w:t>
      </w:r>
      <w:r w:rsidRPr="00364DEF">
        <w:rPr>
          <w:sz w:val="24"/>
          <w:szCs w:val="24"/>
        </w:rPr>
        <w:t>культурой как средством позна</w:t>
      </w:r>
      <w:r w:rsidR="000F6648" w:rsidRPr="00364DEF">
        <w:rPr>
          <w:sz w:val="24"/>
          <w:szCs w:val="24"/>
        </w:rPr>
        <w:t>ния мира; овладением про</w:t>
      </w:r>
      <w:r w:rsidRPr="00364DEF">
        <w:rPr>
          <w:sz w:val="24"/>
          <w:szCs w:val="24"/>
        </w:rPr>
        <w:t>стейшими навыками исследователь</w:t>
      </w:r>
      <w:r w:rsidR="000F6648" w:rsidRPr="00364DEF">
        <w:rPr>
          <w:sz w:val="24"/>
          <w:szCs w:val="24"/>
        </w:rPr>
        <w:t>ской деятельности.</w:t>
      </w:r>
    </w:p>
    <w:p w14:paraId="63675428" w14:textId="77777777" w:rsidR="000F6648" w:rsidRPr="00364DEF" w:rsidRDefault="00A94EB1" w:rsidP="00A94EB1">
      <w:pPr>
        <w:pStyle w:val="32"/>
        <w:spacing w:line="276" w:lineRule="auto"/>
        <w:ind w:left="-284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 xml:space="preserve">     </w:t>
      </w:r>
      <w:r w:rsidR="000F6648" w:rsidRPr="00364DEF">
        <w:rPr>
          <w:b/>
          <w:i/>
          <w:sz w:val="24"/>
          <w:szCs w:val="24"/>
        </w:rPr>
        <w:t xml:space="preserve">Физическое воспитание, формирование культуры здоровья и </w:t>
      </w:r>
      <w:r w:rsidR="00FE074F" w:rsidRPr="00364DEF">
        <w:rPr>
          <w:b/>
          <w:i/>
          <w:sz w:val="24"/>
          <w:szCs w:val="24"/>
        </w:rPr>
        <w:t>эмоцио</w:t>
      </w:r>
      <w:r>
        <w:rPr>
          <w:b/>
          <w:i/>
          <w:sz w:val="24"/>
          <w:szCs w:val="24"/>
        </w:rPr>
        <w:t xml:space="preserve">нального </w:t>
      </w:r>
      <w:r w:rsidR="000F6648" w:rsidRPr="00364DEF">
        <w:rPr>
          <w:b/>
          <w:i/>
          <w:sz w:val="24"/>
          <w:szCs w:val="24"/>
        </w:rPr>
        <w:t>благополучия:</w:t>
      </w:r>
    </w:p>
    <w:p w14:paraId="0E1462F8" w14:textId="77777777" w:rsidR="000F6648" w:rsidRPr="00364DEF" w:rsidRDefault="00FE074F" w:rsidP="00FE074F">
      <w:pPr>
        <w:pStyle w:val="32"/>
        <w:spacing w:line="276" w:lineRule="auto"/>
        <w:ind w:left="-284"/>
        <w:rPr>
          <w:sz w:val="24"/>
          <w:szCs w:val="24"/>
        </w:rPr>
      </w:pPr>
      <w:r w:rsidRPr="00364DEF">
        <w:rPr>
          <w:sz w:val="24"/>
          <w:szCs w:val="24"/>
        </w:rPr>
        <w:t xml:space="preserve">    </w:t>
      </w:r>
      <w:r w:rsidR="00A94EB1">
        <w:rPr>
          <w:sz w:val="24"/>
          <w:szCs w:val="24"/>
        </w:rPr>
        <w:t xml:space="preserve"> </w:t>
      </w:r>
      <w:r w:rsidR="000F6648" w:rsidRPr="00364DEF">
        <w:rPr>
          <w:sz w:val="24"/>
          <w:szCs w:val="24"/>
        </w:rPr>
        <w:t>готовностью применять математичес</w:t>
      </w:r>
      <w:r w:rsidRPr="00364DEF">
        <w:rPr>
          <w:sz w:val="24"/>
          <w:szCs w:val="24"/>
        </w:rPr>
        <w:t xml:space="preserve">кие знания в интересах </w:t>
      </w:r>
      <w:r w:rsidR="000F6648" w:rsidRPr="00364DEF">
        <w:rPr>
          <w:sz w:val="24"/>
          <w:szCs w:val="24"/>
        </w:rPr>
        <w:t>своего здоровья, ведения здор</w:t>
      </w:r>
      <w:r w:rsidRPr="00364DEF">
        <w:rPr>
          <w:sz w:val="24"/>
          <w:szCs w:val="24"/>
        </w:rPr>
        <w:t>ового образа жизни (здоровое пи</w:t>
      </w:r>
      <w:r w:rsidR="000F6648" w:rsidRPr="00364DEF">
        <w:rPr>
          <w:sz w:val="24"/>
          <w:szCs w:val="24"/>
        </w:rPr>
        <w:t>тание, сбалансированный режим занятий и отдыха, регулярная</w:t>
      </w:r>
      <w:r w:rsidRPr="00364DEF">
        <w:rPr>
          <w:sz w:val="24"/>
          <w:szCs w:val="24"/>
        </w:rPr>
        <w:t xml:space="preserve"> </w:t>
      </w:r>
      <w:r w:rsidR="000F6648" w:rsidRPr="00364DEF">
        <w:rPr>
          <w:sz w:val="24"/>
          <w:szCs w:val="24"/>
        </w:rPr>
        <w:t xml:space="preserve">физическая активность); </w:t>
      </w:r>
      <w:r w:rsidRPr="00364DEF">
        <w:rPr>
          <w:sz w:val="24"/>
          <w:szCs w:val="24"/>
        </w:rPr>
        <w:t>сформированностью навыка рефлек</w:t>
      </w:r>
      <w:r w:rsidR="000F6648" w:rsidRPr="00364DEF">
        <w:rPr>
          <w:sz w:val="24"/>
          <w:szCs w:val="24"/>
        </w:rPr>
        <w:t>сии, признанием своего права на ошибку и такого же права</w:t>
      </w:r>
      <w:r w:rsidRPr="00364DEF">
        <w:rPr>
          <w:sz w:val="24"/>
          <w:szCs w:val="24"/>
        </w:rPr>
        <w:t xml:space="preserve"> </w:t>
      </w:r>
      <w:r w:rsidR="000F6648" w:rsidRPr="00364DEF">
        <w:rPr>
          <w:sz w:val="24"/>
          <w:szCs w:val="24"/>
        </w:rPr>
        <w:t>другого человека.</w:t>
      </w:r>
    </w:p>
    <w:p w14:paraId="3F256ECE" w14:textId="77777777" w:rsidR="000F6648" w:rsidRPr="00364DEF" w:rsidRDefault="000F6648" w:rsidP="000F6648">
      <w:pPr>
        <w:pStyle w:val="32"/>
        <w:spacing w:line="276" w:lineRule="auto"/>
        <w:rPr>
          <w:b/>
          <w:i/>
          <w:sz w:val="24"/>
          <w:szCs w:val="24"/>
        </w:rPr>
      </w:pPr>
      <w:r w:rsidRPr="00364DEF">
        <w:rPr>
          <w:b/>
          <w:i/>
          <w:sz w:val="24"/>
          <w:szCs w:val="24"/>
        </w:rPr>
        <w:t>Экологическое воспитание:</w:t>
      </w:r>
    </w:p>
    <w:p w14:paraId="1A189CD8" w14:textId="77777777" w:rsidR="00411E1B" w:rsidRPr="00364DEF" w:rsidRDefault="00411E1B" w:rsidP="00411E1B">
      <w:pPr>
        <w:pStyle w:val="32"/>
        <w:spacing w:line="276" w:lineRule="auto"/>
        <w:ind w:left="-284"/>
        <w:rPr>
          <w:sz w:val="24"/>
          <w:szCs w:val="24"/>
        </w:rPr>
      </w:pPr>
      <w:r w:rsidRPr="00364DEF">
        <w:rPr>
          <w:sz w:val="24"/>
          <w:szCs w:val="24"/>
        </w:rPr>
        <w:t xml:space="preserve">    </w:t>
      </w:r>
      <w:r w:rsidR="000F6648" w:rsidRPr="00364DEF">
        <w:rPr>
          <w:sz w:val="24"/>
          <w:szCs w:val="24"/>
        </w:rPr>
        <w:t>ориентацией на применени</w:t>
      </w:r>
      <w:r w:rsidR="00FE074F" w:rsidRPr="00364DEF">
        <w:rPr>
          <w:sz w:val="24"/>
          <w:szCs w:val="24"/>
        </w:rPr>
        <w:t>е математических знаний для ре</w:t>
      </w:r>
      <w:r w:rsidR="000F6648" w:rsidRPr="00364DEF">
        <w:rPr>
          <w:sz w:val="24"/>
          <w:szCs w:val="24"/>
        </w:rPr>
        <w:t>шения задач в области сохр</w:t>
      </w:r>
      <w:r w:rsidR="00FE074F" w:rsidRPr="00364DEF">
        <w:rPr>
          <w:sz w:val="24"/>
          <w:szCs w:val="24"/>
        </w:rPr>
        <w:t>анности окружающей среды, плани</w:t>
      </w:r>
      <w:r w:rsidR="000F6648" w:rsidRPr="00364DEF">
        <w:rPr>
          <w:sz w:val="24"/>
          <w:szCs w:val="24"/>
        </w:rPr>
        <w:t>рования поступков и оценки их возможных последствий для</w:t>
      </w:r>
      <w:r w:rsidR="00FE074F" w:rsidRPr="00364DEF">
        <w:rPr>
          <w:sz w:val="24"/>
          <w:szCs w:val="24"/>
        </w:rPr>
        <w:t xml:space="preserve"> </w:t>
      </w:r>
      <w:r w:rsidR="000F6648" w:rsidRPr="00364DEF">
        <w:rPr>
          <w:sz w:val="24"/>
          <w:szCs w:val="24"/>
        </w:rPr>
        <w:t>окружающей среды; осознанием глобальног</w:t>
      </w:r>
      <w:r w:rsidR="00FE074F" w:rsidRPr="00364DEF">
        <w:rPr>
          <w:sz w:val="24"/>
          <w:szCs w:val="24"/>
        </w:rPr>
        <w:t>о характера эколо</w:t>
      </w:r>
      <w:r w:rsidR="000F6648" w:rsidRPr="00364DEF">
        <w:rPr>
          <w:sz w:val="24"/>
          <w:szCs w:val="24"/>
        </w:rPr>
        <w:t>гических проблем и путей их решения.</w:t>
      </w:r>
    </w:p>
    <w:p w14:paraId="3D45D34D" w14:textId="77777777" w:rsidR="00A94EB1" w:rsidRDefault="00411E1B" w:rsidP="00411E1B">
      <w:pPr>
        <w:pStyle w:val="32"/>
        <w:spacing w:line="276" w:lineRule="auto"/>
        <w:ind w:left="-284"/>
        <w:rPr>
          <w:b/>
          <w:i/>
          <w:sz w:val="24"/>
          <w:szCs w:val="24"/>
        </w:rPr>
      </w:pPr>
      <w:r w:rsidRPr="00364DEF">
        <w:rPr>
          <w:b/>
          <w:i/>
          <w:sz w:val="24"/>
          <w:szCs w:val="24"/>
        </w:rPr>
        <w:lastRenderedPageBreak/>
        <w:t xml:space="preserve">  </w:t>
      </w:r>
    </w:p>
    <w:p w14:paraId="3AC7F9BB" w14:textId="77777777" w:rsidR="00411E1B" w:rsidRPr="00364DEF" w:rsidRDefault="00A94EB1" w:rsidP="00411E1B">
      <w:pPr>
        <w:pStyle w:val="32"/>
        <w:spacing w:line="276" w:lineRule="auto"/>
        <w:ind w:left="-284"/>
        <w:rPr>
          <w:sz w:val="24"/>
          <w:szCs w:val="24"/>
        </w:rPr>
      </w:pPr>
      <w:r>
        <w:rPr>
          <w:b/>
          <w:i/>
          <w:sz w:val="24"/>
          <w:szCs w:val="24"/>
        </w:rPr>
        <w:t xml:space="preserve">   </w:t>
      </w:r>
      <w:r w:rsidR="00411E1B" w:rsidRPr="00364DEF">
        <w:rPr>
          <w:b/>
          <w:i/>
          <w:sz w:val="24"/>
          <w:szCs w:val="24"/>
        </w:rPr>
        <w:t xml:space="preserve">  Адаптация обучающегося к изменяющимся условиями социальной и природной среды:</w:t>
      </w:r>
    </w:p>
    <w:p w14:paraId="24C43CB9" w14:textId="77777777" w:rsidR="000F6648" w:rsidRPr="00364DEF" w:rsidRDefault="000F6648" w:rsidP="00CF2AE1">
      <w:pPr>
        <w:pStyle w:val="32"/>
        <w:spacing w:line="276" w:lineRule="auto"/>
        <w:ind w:left="-284" w:hanging="16"/>
        <w:rPr>
          <w:sz w:val="24"/>
          <w:szCs w:val="24"/>
        </w:rPr>
      </w:pPr>
      <w:r w:rsidRPr="00364DEF">
        <w:rPr>
          <w:sz w:val="24"/>
          <w:szCs w:val="24"/>
        </w:rPr>
        <w:t>готовностью к действиям в</w:t>
      </w:r>
      <w:r w:rsidR="00411E1B" w:rsidRPr="00364DEF">
        <w:rPr>
          <w:sz w:val="24"/>
          <w:szCs w:val="24"/>
        </w:rPr>
        <w:t xml:space="preserve"> условиях неопределённости, по</w:t>
      </w:r>
      <w:r w:rsidRPr="00364DEF">
        <w:rPr>
          <w:sz w:val="24"/>
          <w:szCs w:val="24"/>
        </w:rPr>
        <w:t>вышению уровня своей компетентности через практическую</w:t>
      </w:r>
      <w:r w:rsidR="00411E1B" w:rsidRPr="00364DEF">
        <w:rPr>
          <w:sz w:val="24"/>
          <w:szCs w:val="24"/>
        </w:rPr>
        <w:t xml:space="preserve"> </w:t>
      </w:r>
      <w:r w:rsidRPr="00364DEF">
        <w:rPr>
          <w:sz w:val="24"/>
          <w:szCs w:val="24"/>
        </w:rPr>
        <w:t>деятельность, в том числе уме</w:t>
      </w:r>
      <w:r w:rsidR="00411E1B" w:rsidRPr="00364DEF">
        <w:rPr>
          <w:sz w:val="24"/>
          <w:szCs w:val="24"/>
        </w:rPr>
        <w:t>ние учиться у других людей, при</w:t>
      </w:r>
      <w:r w:rsidRPr="00364DEF">
        <w:rPr>
          <w:sz w:val="24"/>
          <w:szCs w:val="24"/>
        </w:rPr>
        <w:t>обретать в совместной деятельности новые знания, навыки и</w:t>
      </w:r>
      <w:r w:rsidR="00411E1B" w:rsidRPr="00364DEF">
        <w:rPr>
          <w:sz w:val="24"/>
          <w:szCs w:val="24"/>
        </w:rPr>
        <w:t xml:space="preserve"> </w:t>
      </w:r>
      <w:r w:rsidRPr="00364DEF">
        <w:rPr>
          <w:sz w:val="24"/>
          <w:szCs w:val="24"/>
        </w:rPr>
        <w:t>компетенции из опыта других;</w:t>
      </w:r>
      <w:r w:rsidR="00411E1B" w:rsidRPr="00364DEF">
        <w:rPr>
          <w:sz w:val="24"/>
          <w:szCs w:val="24"/>
        </w:rPr>
        <w:t xml:space="preserve"> </w:t>
      </w:r>
      <w:r w:rsidRPr="00364DEF">
        <w:rPr>
          <w:sz w:val="24"/>
          <w:szCs w:val="24"/>
        </w:rPr>
        <w:t>необходимостью в формировании новых знаний, в том числе</w:t>
      </w:r>
      <w:r w:rsidR="00411E1B" w:rsidRPr="00364DEF">
        <w:rPr>
          <w:sz w:val="24"/>
          <w:szCs w:val="24"/>
        </w:rPr>
        <w:t xml:space="preserve"> </w:t>
      </w:r>
      <w:r w:rsidRPr="00364DEF">
        <w:rPr>
          <w:sz w:val="24"/>
          <w:szCs w:val="24"/>
        </w:rPr>
        <w:t>формулировать идеи, понятия, гипотезы об объектах и явлениях,</w:t>
      </w:r>
      <w:r w:rsidR="00411E1B" w:rsidRPr="00364DEF">
        <w:rPr>
          <w:sz w:val="24"/>
          <w:szCs w:val="24"/>
        </w:rPr>
        <w:t xml:space="preserve"> </w:t>
      </w:r>
      <w:r w:rsidRPr="00364DEF">
        <w:rPr>
          <w:sz w:val="24"/>
          <w:szCs w:val="24"/>
        </w:rPr>
        <w:t>в том числе ранее не известных, осознавать дефициты</w:t>
      </w:r>
      <w:r w:rsidR="00411E1B" w:rsidRPr="00364DEF">
        <w:rPr>
          <w:sz w:val="24"/>
          <w:szCs w:val="24"/>
        </w:rPr>
        <w:t xml:space="preserve"> </w:t>
      </w:r>
      <w:r w:rsidRPr="00364DEF">
        <w:rPr>
          <w:sz w:val="24"/>
          <w:szCs w:val="24"/>
        </w:rPr>
        <w:t>собственных знаний и компет</w:t>
      </w:r>
      <w:r w:rsidR="00411E1B" w:rsidRPr="00364DEF">
        <w:rPr>
          <w:sz w:val="24"/>
          <w:szCs w:val="24"/>
        </w:rPr>
        <w:t>ентностей, планировать своё раз</w:t>
      </w:r>
      <w:r w:rsidRPr="00364DEF">
        <w:rPr>
          <w:sz w:val="24"/>
          <w:szCs w:val="24"/>
        </w:rPr>
        <w:t>витие;</w:t>
      </w:r>
      <w:r w:rsidR="00411E1B" w:rsidRPr="00364DEF">
        <w:rPr>
          <w:sz w:val="24"/>
          <w:szCs w:val="24"/>
        </w:rPr>
        <w:t xml:space="preserve"> </w:t>
      </w:r>
      <w:r w:rsidRPr="00364DEF">
        <w:rPr>
          <w:sz w:val="24"/>
          <w:szCs w:val="24"/>
        </w:rPr>
        <w:t>способностью осознават</w:t>
      </w:r>
      <w:r w:rsidR="00411E1B" w:rsidRPr="00364DEF">
        <w:rPr>
          <w:sz w:val="24"/>
          <w:szCs w:val="24"/>
        </w:rPr>
        <w:t>ь стрессовую ситуацию, восприни</w:t>
      </w:r>
      <w:r w:rsidRPr="00364DEF">
        <w:rPr>
          <w:sz w:val="24"/>
          <w:szCs w:val="24"/>
        </w:rPr>
        <w:t>мать стрессовую ситуацию как вызов, требующий контрмер,</w:t>
      </w:r>
      <w:r w:rsidR="00411E1B" w:rsidRPr="00364DEF">
        <w:rPr>
          <w:sz w:val="24"/>
          <w:szCs w:val="24"/>
        </w:rPr>
        <w:t xml:space="preserve"> </w:t>
      </w:r>
      <w:r w:rsidRPr="00364DEF">
        <w:rPr>
          <w:sz w:val="24"/>
          <w:szCs w:val="24"/>
        </w:rPr>
        <w:t>корректировать принимае</w:t>
      </w:r>
      <w:r w:rsidR="00411E1B" w:rsidRPr="00364DEF">
        <w:rPr>
          <w:sz w:val="24"/>
          <w:szCs w:val="24"/>
        </w:rPr>
        <w:t>мые решения и действия, формули</w:t>
      </w:r>
      <w:r w:rsidRPr="00364DEF">
        <w:rPr>
          <w:sz w:val="24"/>
          <w:szCs w:val="24"/>
        </w:rPr>
        <w:t>ровать и оценивать риски и последствия, формировать опыт.</w:t>
      </w:r>
    </w:p>
    <w:p w14:paraId="175A4B1E" w14:textId="77777777" w:rsidR="00485357" w:rsidRPr="00364DEF" w:rsidRDefault="00CF2AE1" w:rsidP="00CF2AE1">
      <w:pPr>
        <w:pStyle w:val="32"/>
        <w:shd w:val="clear" w:color="auto" w:fill="auto"/>
        <w:spacing w:line="276" w:lineRule="auto"/>
        <w:ind w:firstLine="0"/>
        <w:jc w:val="center"/>
        <w:rPr>
          <w:b/>
          <w:sz w:val="24"/>
          <w:szCs w:val="24"/>
        </w:rPr>
      </w:pPr>
      <w:r w:rsidRPr="00364DEF">
        <w:rPr>
          <w:b/>
          <w:sz w:val="24"/>
          <w:szCs w:val="24"/>
        </w:rPr>
        <w:t>Метапредметные результаты</w:t>
      </w:r>
    </w:p>
    <w:p w14:paraId="7E00836E" w14:textId="77777777" w:rsidR="00952765" w:rsidRPr="00364DEF" w:rsidRDefault="00CF2AE1" w:rsidP="008A24F0">
      <w:pPr>
        <w:pStyle w:val="af7"/>
        <w:numPr>
          <w:ilvl w:val="0"/>
          <w:numId w:val="8"/>
        </w:numPr>
        <w:spacing w:before="0" w:beforeAutospacing="0" w:after="0" w:afterAutospacing="0" w:line="276" w:lineRule="auto"/>
        <w:jc w:val="center"/>
        <w:rPr>
          <w:b/>
          <w:i/>
        </w:rPr>
      </w:pPr>
      <w:r w:rsidRPr="00364DEF">
        <w:rPr>
          <w:b/>
          <w:i/>
        </w:rPr>
        <w:t>Универсальные познавательные действия</w:t>
      </w:r>
    </w:p>
    <w:p w14:paraId="74BF0260" w14:textId="77777777" w:rsidR="00952765" w:rsidRPr="00364DEF" w:rsidRDefault="00CF2AE1" w:rsidP="00952765">
      <w:pPr>
        <w:pStyle w:val="af7"/>
        <w:spacing w:before="0" w:beforeAutospacing="0" w:after="0" w:afterAutospacing="0" w:line="276" w:lineRule="auto"/>
        <w:ind w:left="-284"/>
        <w:rPr>
          <w:b/>
          <w:i/>
        </w:rPr>
      </w:pPr>
      <w:r w:rsidRPr="00364DEF">
        <w:rPr>
          <w:b/>
          <w:i/>
        </w:rPr>
        <w:t>Базовые логические действия:</w:t>
      </w:r>
    </w:p>
    <w:p w14:paraId="5ECB20F9" w14:textId="77777777" w:rsidR="00952765" w:rsidRPr="00364DEF" w:rsidRDefault="008A24F0" w:rsidP="00952765">
      <w:pPr>
        <w:pStyle w:val="af7"/>
        <w:spacing w:before="0" w:beforeAutospacing="0" w:after="0" w:afterAutospacing="0" w:line="276" w:lineRule="auto"/>
        <w:ind w:hanging="284"/>
        <w:jc w:val="both"/>
        <w:rPr>
          <w:rFonts w:cs="Calibri"/>
        </w:rPr>
      </w:pPr>
      <w:r w:rsidRPr="00364DEF">
        <w:rPr>
          <w:rFonts w:cs="Calibri"/>
        </w:rPr>
        <w:t>-</w:t>
      </w:r>
      <w:r w:rsidR="00CF2AE1" w:rsidRPr="00364DEF">
        <w:rPr>
          <w:rFonts w:cs="Calibri"/>
        </w:rPr>
        <w:t>выявлять и характеризовать существен</w:t>
      </w:r>
      <w:r w:rsidR="00952765" w:rsidRPr="00364DEF">
        <w:rPr>
          <w:rFonts w:cs="Calibri"/>
        </w:rPr>
        <w:t>ные признаки математических</w:t>
      </w:r>
    </w:p>
    <w:p w14:paraId="31BCD34A" w14:textId="77777777" w:rsidR="00CF2AE1" w:rsidRPr="00364DEF" w:rsidRDefault="00CF2AE1" w:rsidP="00952765">
      <w:pPr>
        <w:pStyle w:val="af7"/>
        <w:spacing w:before="0" w:beforeAutospacing="0" w:after="0" w:afterAutospacing="0" w:line="276" w:lineRule="auto"/>
        <w:ind w:hanging="284"/>
        <w:jc w:val="both"/>
        <w:rPr>
          <w:b/>
          <w:i/>
        </w:rPr>
      </w:pPr>
      <w:r w:rsidRPr="00364DEF">
        <w:rPr>
          <w:rFonts w:cs="Calibri"/>
        </w:rPr>
        <w:t>объектов, понятий, отношений между понятиями;</w:t>
      </w:r>
    </w:p>
    <w:p w14:paraId="340287C3" w14:textId="77777777" w:rsidR="00952765" w:rsidRPr="00364DEF" w:rsidRDefault="00952765" w:rsidP="00952765">
      <w:pPr>
        <w:pStyle w:val="32"/>
        <w:tabs>
          <w:tab w:val="left" w:pos="225"/>
        </w:tabs>
        <w:spacing w:line="276" w:lineRule="auto"/>
        <w:rPr>
          <w:sz w:val="24"/>
          <w:szCs w:val="24"/>
        </w:rPr>
      </w:pPr>
      <w:r w:rsidRPr="00364DEF">
        <w:rPr>
          <w:sz w:val="24"/>
          <w:szCs w:val="24"/>
        </w:rPr>
        <w:t>-</w:t>
      </w:r>
      <w:r w:rsidR="00CF2AE1" w:rsidRPr="00364DEF">
        <w:rPr>
          <w:sz w:val="24"/>
          <w:szCs w:val="24"/>
        </w:rPr>
        <w:t>формулировать определения понятий;</w:t>
      </w:r>
    </w:p>
    <w:p w14:paraId="601F216C" w14:textId="77777777" w:rsidR="00CF2AE1" w:rsidRPr="00364DEF" w:rsidRDefault="00952765" w:rsidP="00952765">
      <w:pPr>
        <w:pStyle w:val="32"/>
        <w:spacing w:line="276" w:lineRule="auto"/>
        <w:ind w:left="-284" w:right="-426" w:hanging="158"/>
        <w:jc w:val="left"/>
        <w:rPr>
          <w:sz w:val="24"/>
          <w:szCs w:val="24"/>
        </w:rPr>
      </w:pPr>
      <w:r w:rsidRPr="00364DEF">
        <w:rPr>
          <w:sz w:val="24"/>
          <w:szCs w:val="24"/>
        </w:rPr>
        <w:t xml:space="preserve">  -устанавливать суще</w:t>
      </w:r>
      <w:r w:rsidR="00CF2AE1" w:rsidRPr="00364DEF">
        <w:rPr>
          <w:sz w:val="24"/>
          <w:szCs w:val="24"/>
        </w:rPr>
        <w:t>ственный признак классиф</w:t>
      </w:r>
      <w:r w:rsidRPr="00364DEF">
        <w:rPr>
          <w:sz w:val="24"/>
          <w:szCs w:val="24"/>
        </w:rPr>
        <w:t xml:space="preserve">икации, основания для обобщения </w:t>
      </w:r>
      <w:r w:rsidR="00CF2AE1" w:rsidRPr="00364DEF">
        <w:rPr>
          <w:sz w:val="24"/>
          <w:szCs w:val="24"/>
        </w:rPr>
        <w:t>и сравнения, критерии проводимого анализа;</w:t>
      </w:r>
    </w:p>
    <w:p w14:paraId="2552276B" w14:textId="77777777" w:rsidR="00CF2AE1" w:rsidRPr="00364DEF" w:rsidRDefault="008A24F0" w:rsidP="00CF2AE1">
      <w:pPr>
        <w:pStyle w:val="32"/>
        <w:tabs>
          <w:tab w:val="left" w:pos="225"/>
        </w:tabs>
        <w:spacing w:line="276" w:lineRule="auto"/>
        <w:rPr>
          <w:sz w:val="24"/>
          <w:szCs w:val="24"/>
        </w:rPr>
      </w:pPr>
      <w:r w:rsidRPr="00364DEF">
        <w:rPr>
          <w:sz w:val="24"/>
          <w:szCs w:val="24"/>
        </w:rPr>
        <w:t>-</w:t>
      </w:r>
      <w:r w:rsidR="00CF2AE1" w:rsidRPr="00364DEF">
        <w:rPr>
          <w:sz w:val="24"/>
          <w:szCs w:val="24"/>
        </w:rPr>
        <w:t>воспринимать, формулировать и преобразовывать суждения:</w:t>
      </w:r>
    </w:p>
    <w:p w14:paraId="5BBEFF06" w14:textId="77777777" w:rsidR="00CF2AE1" w:rsidRPr="00364DEF" w:rsidRDefault="00CF2AE1" w:rsidP="008A24F0">
      <w:pPr>
        <w:pStyle w:val="32"/>
        <w:tabs>
          <w:tab w:val="left" w:pos="225"/>
        </w:tabs>
        <w:spacing w:line="276" w:lineRule="auto"/>
        <w:ind w:right="-143"/>
        <w:rPr>
          <w:sz w:val="24"/>
          <w:szCs w:val="24"/>
        </w:rPr>
      </w:pPr>
      <w:r w:rsidRPr="00364DEF">
        <w:rPr>
          <w:sz w:val="24"/>
          <w:szCs w:val="24"/>
        </w:rPr>
        <w:t>утвердительные и отрицате</w:t>
      </w:r>
      <w:r w:rsidR="008A24F0" w:rsidRPr="00364DEF">
        <w:rPr>
          <w:sz w:val="24"/>
          <w:szCs w:val="24"/>
        </w:rPr>
        <w:t>льные, единичные, частные и об</w:t>
      </w:r>
      <w:r w:rsidR="00952765" w:rsidRPr="00364DEF">
        <w:rPr>
          <w:sz w:val="24"/>
          <w:szCs w:val="24"/>
        </w:rPr>
        <w:t>щие,</w:t>
      </w:r>
      <w:r w:rsidR="008A24F0" w:rsidRPr="00364DEF">
        <w:rPr>
          <w:sz w:val="24"/>
          <w:szCs w:val="24"/>
        </w:rPr>
        <w:t xml:space="preserve"> </w:t>
      </w:r>
      <w:r w:rsidRPr="00364DEF">
        <w:rPr>
          <w:sz w:val="24"/>
          <w:szCs w:val="24"/>
        </w:rPr>
        <w:t>условные;</w:t>
      </w:r>
    </w:p>
    <w:p w14:paraId="494A6A23" w14:textId="77777777" w:rsidR="00CF2AE1" w:rsidRPr="00364DEF" w:rsidRDefault="008A24F0" w:rsidP="00CF2AE1">
      <w:pPr>
        <w:pStyle w:val="32"/>
        <w:tabs>
          <w:tab w:val="left" w:pos="225"/>
        </w:tabs>
        <w:spacing w:line="276" w:lineRule="auto"/>
        <w:rPr>
          <w:sz w:val="24"/>
          <w:szCs w:val="24"/>
        </w:rPr>
      </w:pPr>
      <w:r w:rsidRPr="00364DEF">
        <w:rPr>
          <w:b/>
          <w:sz w:val="24"/>
          <w:szCs w:val="24"/>
        </w:rPr>
        <w:t>-</w:t>
      </w:r>
      <w:r w:rsidR="00CF2AE1" w:rsidRPr="00364DEF">
        <w:rPr>
          <w:sz w:val="24"/>
          <w:szCs w:val="24"/>
        </w:rPr>
        <w:t>выявлять математические закономерности, взаимосвязи и противоречия</w:t>
      </w:r>
    </w:p>
    <w:p w14:paraId="46D69C34" w14:textId="77777777" w:rsidR="00175561" w:rsidRPr="00364DEF" w:rsidRDefault="00CF2AE1" w:rsidP="00A94EB1">
      <w:pPr>
        <w:pStyle w:val="32"/>
        <w:tabs>
          <w:tab w:val="left" w:pos="225"/>
        </w:tabs>
        <w:spacing w:line="276" w:lineRule="auto"/>
        <w:rPr>
          <w:sz w:val="24"/>
          <w:szCs w:val="24"/>
        </w:rPr>
      </w:pPr>
      <w:r w:rsidRPr="00364DEF">
        <w:rPr>
          <w:sz w:val="24"/>
          <w:szCs w:val="24"/>
        </w:rPr>
        <w:t>в фактах, данн</w:t>
      </w:r>
      <w:r w:rsidR="00A94EB1">
        <w:rPr>
          <w:sz w:val="24"/>
          <w:szCs w:val="24"/>
        </w:rPr>
        <w:t>ых, наблюдениях и утверждениях;</w:t>
      </w:r>
    </w:p>
    <w:p w14:paraId="3233486A" w14:textId="77777777" w:rsidR="00CF2AE1" w:rsidRPr="00364DEF" w:rsidRDefault="008A24F0" w:rsidP="00175561">
      <w:pPr>
        <w:pStyle w:val="32"/>
        <w:tabs>
          <w:tab w:val="left" w:pos="225"/>
        </w:tabs>
        <w:spacing w:line="276" w:lineRule="auto"/>
        <w:rPr>
          <w:sz w:val="24"/>
          <w:szCs w:val="24"/>
        </w:rPr>
      </w:pPr>
      <w:r w:rsidRPr="00364DEF">
        <w:rPr>
          <w:sz w:val="24"/>
          <w:szCs w:val="24"/>
        </w:rPr>
        <w:t>-</w:t>
      </w:r>
      <w:r w:rsidR="00CF2AE1" w:rsidRPr="00364DEF">
        <w:rPr>
          <w:sz w:val="24"/>
          <w:szCs w:val="24"/>
        </w:rPr>
        <w:t>предлагать критерии для выявления з</w:t>
      </w:r>
      <w:r w:rsidR="00952765" w:rsidRPr="00364DEF">
        <w:rPr>
          <w:sz w:val="24"/>
          <w:szCs w:val="24"/>
        </w:rPr>
        <w:t>акономерностей и про</w:t>
      </w:r>
      <w:r w:rsidR="00CF2AE1" w:rsidRPr="00364DEF">
        <w:rPr>
          <w:sz w:val="24"/>
          <w:szCs w:val="24"/>
        </w:rPr>
        <w:t>тиворечий;</w:t>
      </w:r>
    </w:p>
    <w:p w14:paraId="746DD5F5" w14:textId="77777777" w:rsidR="00CF2AE1" w:rsidRPr="00364DEF" w:rsidRDefault="00175561" w:rsidP="00175561">
      <w:pPr>
        <w:pStyle w:val="32"/>
        <w:tabs>
          <w:tab w:val="left" w:pos="225"/>
        </w:tabs>
        <w:spacing w:line="276" w:lineRule="auto"/>
        <w:ind w:left="-284"/>
        <w:rPr>
          <w:sz w:val="24"/>
          <w:szCs w:val="24"/>
        </w:rPr>
      </w:pPr>
      <w:r w:rsidRPr="00364DEF">
        <w:rPr>
          <w:sz w:val="24"/>
          <w:szCs w:val="24"/>
        </w:rPr>
        <w:t xml:space="preserve">    </w:t>
      </w:r>
      <w:r w:rsidR="008A24F0" w:rsidRPr="00364DEF">
        <w:rPr>
          <w:sz w:val="24"/>
          <w:szCs w:val="24"/>
        </w:rPr>
        <w:t>-</w:t>
      </w:r>
      <w:r w:rsidR="00CF2AE1" w:rsidRPr="00364DEF">
        <w:rPr>
          <w:sz w:val="24"/>
          <w:szCs w:val="24"/>
        </w:rPr>
        <w:t>делать выводы с использован</w:t>
      </w:r>
      <w:r w:rsidRPr="00364DEF">
        <w:rPr>
          <w:sz w:val="24"/>
          <w:szCs w:val="24"/>
        </w:rPr>
        <w:t xml:space="preserve">ием законов логики, дедуктивных </w:t>
      </w:r>
      <w:r w:rsidR="00CF2AE1" w:rsidRPr="00364DEF">
        <w:rPr>
          <w:sz w:val="24"/>
          <w:szCs w:val="24"/>
        </w:rPr>
        <w:t>индуктивных умозаключений, умозаключений по аналогии;</w:t>
      </w:r>
    </w:p>
    <w:p w14:paraId="34B614D6" w14:textId="77777777" w:rsidR="00CF2AE1" w:rsidRPr="00364DEF" w:rsidRDefault="00952765" w:rsidP="00952765">
      <w:pPr>
        <w:pStyle w:val="32"/>
        <w:tabs>
          <w:tab w:val="left" w:pos="225"/>
        </w:tabs>
        <w:spacing w:line="276" w:lineRule="auto"/>
        <w:ind w:left="-284"/>
        <w:rPr>
          <w:sz w:val="24"/>
          <w:szCs w:val="24"/>
        </w:rPr>
      </w:pPr>
      <w:r w:rsidRPr="00364DEF">
        <w:rPr>
          <w:sz w:val="24"/>
          <w:szCs w:val="24"/>
        </w:rPr>
        <w:t xml:space="preserve">    </w:t>
      </w:r>
      <w:r w:rsidR="008A24F0" w:rsidRPr="00364DEF">
        <w:rPr>
          <w:sz w:val="24"/>
          <w:szCs w:val="24"/>
        </w:rPr>
        <w:t>-</w:t>
      </w:r>
      <w:r w:rsidR="00CF2AE1" w:rsidRPr="00364DEF">
        <w:rPr>
          <w:sz w:val="24"/>
          <w:szCs w:val="24"/>
        </w:rPr>
        <w:t>разбирать доказательства м</w:t>
      </w:r>
      <w:r w:rsidRPr="00364DEF">
        <w:rPr>
          <w:sz w:val="24"/>
          <w:szCs w:val="24"/>
        </w:rPr>
        <w:t xml:space="preserve">атематических утверждений (прямые и от </w:t>
      </w:r>
      <w:r w:rsidR="00CF2AE1" w:rsidRPr="00364DEF">
        <w:rPr>
          <w:sz w:val="24"/>
          <w:szCs w:val="24"/>
        </w:rPr>
        <w:t>противного), проводить самостоятельно несложные</w:t>
      </w:r>
      <w:r w:rsidRPr="00364DEF">
        <w:rPr>
          <w:sz w:val="24"/>
          <w:szCs w:val="24"/>
        </w:rPr>
        <w:t xml:space="preserve"> </w:t>
      </w:r>
      <w:r w:rsidR="00CF2AE1" w:rsidRPr="00364DEF">
        <w:rPr>
          <w:sz w:val="24"/>
          <w:szCs w:val="24"/>
        </w:rPr>
        <w:t>доказательства математи</w:t>
      </w:r>
      <w:r w:rsidRPr="00364DEF">
        <w:rPr>
          <w:sz w:val="24"/>
          <w:szCs w:val="24"/>
        </w:rPr>
        <w:t>ческих фактов, выстраивать аргу</w:t>
      </w:r>
      <w:r w:rsidR="00CF2AE1" w:rsidRPr="00364DEF">
        <w:rPr>
          <w:sz w:val="24"/>
          <w:szCs w:val="24"/>
        </w:rPr>
        <w:t>ментацию, приводить пр</w:t>
      </w:r>
      <w:r w:rsidRPr="00364DEF">
        <w:rPr>
          <w:sz w:val="24"/>
          <w:szCs w:val="24"/>
        </w:rPr>
        <w:t>имеры и контрпримеры; обосновы</w:t>
      </w:r>
      <w:r w:rsidR="00CF2AE1" w:rsidRPr="00364DEF">
        <w:rPr>
          <w:sz w:val="24"/>
          <w:szCs w:val="24"/>
        </w:rPr>
        <w:t>вать собственные рассуждения;</w:t>
      </w:r>
    </w:p>
    <w:p w14:paraId="484A20E5" w14:textId="77777777" w:rsidR="00CF2AE1" w:rsidRPr="00364DEF" w:rsidRDefault="00952765" w:rsidP="00952765">
      <w:pPr>
        <w:pStyle w:val="32"/>
        <w:tabs>
          <w:tab w:val="left" w:pos="225"/>
        </w:tabs>
        <w:spacing w:line="276" w:lineRule="auto"/>
        <w:ind w:left="-284"/>
        <w:rPr>
          <w:sz w:val="24"/>
          <w:szCs w:val="24"/>
        </w:rPr>
      </w:pPr>
      <w:r w:rsidRPr="00364DEF">
        <w:rPr>
          <w:sz w:val="24"/>
          <w:szCs w:val="24"/>
        </w:rPr>
        <w:t xml:space="preserve">    </w:t>
      </w:r>
      <w:r w:rsidR="008A24F0" w:rsidRPr="00364DEF">
        <w:rPr>
          <w:sz w:val="24"/>
          <w:szCs w:val="24"/>
        </w:rPr>
        <w:t>-</w:t>
      </w:r>
      <w:r w:rsidR="00CF2AE1" w:rsidRPr="00364DEF">
        <w:rPr>
          <w:sz w:val="24"/>
          <w:szCs w:val="24"/>
        </w:rPr>
        <w:t>выбирать способ решения</w:t>
      </w:r>
      <w:r w:rsidRPr="00364DEF">
        <w:rPr>
          <w:sz w:val="24"/>
          <w:szCs w:val="24"/>
        </w:rPr>
        <w:t xml:space="preserve"> учебной задачи (сравнивать несколько </w:t>
      </w:r>
      <w:r w:rsidR="00CF2AE1" w:rsidRPr="00364DEF">
        <w:rPr>
          <w:sz w:val="24"/>
          <w:szCs w:val="24"/>
        </w:rPr>
        <w:t>вариантов решения, выбирать наиболее подходящий</w:t>
      </w:r>
      <w:r w:rsidRPr="00364DEF">
        <w:rPr>
          <w:sz w:val="24"/>
          <w:szCs w:val="24"/>
        </w:rPr>
        <w:t xml:space="preserve"> </w:t>
      </w:r>
      <w:r w:rsidR="00CF2AE1" w:rsidRPr="00364DEF">
        <w:rPr>
          <w:sz w:val="24"/>
          <w:szCs w:val="24"/>
        </w:rPr>
        <w:t>с учётом самостоятельно выделенных критериев).</w:t>
      </w:r>
    </w:p>
    <w:p w14:paraId="5EDCD226" w14:textId="77777777" w:rsidR="00CF2AE1" w:rsidRPr="00364DEF" w:rsidRDefault="00CF2AE1" w:rsidP="00CF2AE1">
      <w:pPr>
        <w:pStyle w:val="32"/>
        <w:tabs>
          <w:tab w:val="left" w:pos="225"/>
        </w:tabs>
        <w:spacing w:line="276" w:lineRule="auto"/>
        <w:rPr>
          <w:b/>
          <w:i/>
          <w:sz w:val="24"/>
          <w:szCs w:val="24"/>
        </w:rPr>
      </w:pPr>
      <w:r w:rsidRPr="00364DEF">
        <w:rPr>
          <w:b/>
          <w:i/>
          <w:sz w:val="24"/>
          <w:szCs w:val="24"/>
        </w:rPr>
        <w:t>Базовые исследовательские действия:</w:t>
      </w:r>
    </w:p>
    <w:p w14:paraId="5876D74A" w14:textId="77777777" w:rsidR="00952765" w:rsidRPr="00364DEF" w:rsidRDefault="008A24F0" w:rsidP="008A24F0">
      <w:pPr>
        <w:pStyle w:val="32"/>
        <w:tabs>
          <w:tab w:val="left" w:pos="225"/>
        </w:tabs>
        <w:spacing w:line="276" w:lineRule="auto"/>
        <w:ind w:left="-284"/>
        <w:rPr>
          <w:sz w:val="24"/>
          <w:szCs w:val="24"/>
        </w:rPr>
      </w:pPr>
      <w:r w:rsidRPr="00364DEF">
        <w:rPr>
          <w:sz w:val="24"/>
          <w:szCs w:val="24"/>
        </w:rPr>
        <w:t xml:space="preserve">    -</w:t>
      </w:r>
      <w:r w:rsidR="00CF2AE1" w:rsidRPr="00364DEF">
        <w:rPr>
          <w:sz w:val="24"/>
          <w:szCs w:val="24"/>
        </w:rPr>
        <w:t>использовать вопросы как и</w:t>
      </w:r>
      <w:r w:rsidRPr="00364DEF">
        <w:rPr>
          <w:sz w:val="24"/>
          <w:szCs w:val="24"/>
        </w:rPr>
        <w:t>сследовательский инструмент по</w:t>
      </w:r>
      <w:r w:rsidR="00CF2AE1" w:rsidRPr="00364DEF">
        <w:rPr>
          <w:sz w:val="24"/>
          <w:szCs w:val="24"/>
        </w:rPr>
        <w:t>знания; формулировать</w:t>
      </w:r>
      <w:r w:rsidRPr="00364DEF">
        <w:rPr>
          <w:sz w:val="24"/>
          <w:szCs w:val="24"/>
        </w:rPr>
        <w:t xml:space="preserve"> вопросы, фиксирующие противоре</w:t>
      </w:r>
      <w:r w:rsidR="00CF2AE1" w:rsidRPr="00364DEF">
        <w:rPr>
          <w:sz w:val="24"/>
          <w:szCs w:val="24"/>
        </w:rPr>
        <w:t>чие, проблему, самостоятельно устанавливать иск</w:t>
      </w:r>
      <w:r w:rsidRPr="00364DEF">
        <w:rPr>
          <w:sz w:val="24"/>
          <w:szCs w:val="24"/>
        </w:rPr>
        <w:t>омое и дан</w:t>
      </w:r>
      <w:r w:rsidR="00CF2AE1" w:rsidRPr="00364DEF">
        <w:rPr>
          <w:sz w:val="24"/>
          <w:szCs w:val="24"/>
        </w:rPr>
        <w:t>ное, формировать гипотезу, аргументировать свою позицию,</w:t>
      </w:r>
      <w:r w:rsidRPr="00364DEF">
        <w:rPr>
          <w:sz w:val="24"/>
          <w:szCs w:val="24"/>
        </w:rPr>
        <w:t xml:space="preserve"> </w:t>
      </w:r>
      <w:r w:rsidR="00CF2AE1" w:rsidRPr="00364DEF">
        <w:rPr>
          <w:sz w:val="24"/>
          <w:szCs w:val="24"/>
        </w:rPr>
        <w:t>мнение;</w:t>
      </w:r>
      <w:r w:rsidRPr="00364DEF">
        <w:rPr>
          <w:sz w:val="24"/>
          <w:szCs w:val="24"/>
        </w:rPr>
        <w:t xml:space="preserve"> </w:t>
      </w:r>
      <w:r w:rsidR="00952765" w:rsidRPr="00364DEF">
        <w:rPr>
          <w:sz w:val="24"/>
          <w:szCs w:val="24"/>
        </w:rPr>
        <w:t>проводить по самостояте</w:t>
      </w:r>
      <w:r w:rsidRPr="00364DEF">
        <w:rPr>
          <w:sz w:val="24"/>
          <w:szCs w:val="24"/>
        </w:rPr>
        <w:t>льно составленному плану неслож</w:t>
      </w:r>
      <w:r w:rsidR="00952765" w:rsidRPr="00364DEF">
        <w:rPr>
          <w:sz w:val="24"/>
          <w:szCs w:val="24"/>
        </w:rPr>
        <w:t>ный эксперимент, небольшое исследование по установлению</w:t>
      </w:r>
      <w:r w:rsidRPr="00364DEF">
        <w:rPr>
          <w:sz w:val="24"/>
          <w:szCs w:val="24"/>
        </w:rPr>
        <w:t xml:space="preserve"> </w:t>
      </w:r>
      <w:r w:rsidR="00952765" w:rsidRPr="00364DEF">
        <w:rPr>
          <w:sz w:val="24"/>
          <w:szCs w:val="24"/>
        </w:rPr>
        <w:t>особенностей математическ</w:t>
      </w:r>
      <w:r w:rsidRPr="00364DEF">
        <w:rPr>
          <w:sz w:val="24"/>
          <w:szCs w:val="24"/>
        </w:rPr>
        <w:t>ого объекта, зависимостей объек</w:t>
      </w:r>
      <w:r w:rsidR="00952765" w:rsidRPr="00364DEF">
        <w:rPr>
          <w:sz w:val="24"/>
          <w:szCs w:val="24"/>
        </w:rPr>
        <w:t>тов между собой;</w:t>
      </w:r>
    </w:p>
    <w:p w14:paraId="622E29C4" w14:textId="77777777" w:rsidR="00952765" w:rsidRPr="00364DEF" w:rsidRDefault="008A24F0" w:rsidP="008A24F0">
      <w:pPr>
        <w:pStyle w:val="32"/>
        <w:spacing w:line="276" w:lineRule="auto"/>
        <w:ind w:left="-284"/>
        <w:rPr>
          <w:sz w:val="24"/>
          <w:szCs w:val="24"/>
        </w:rPr>
      </w:pPr>
      <w:r w:rsidRPr="00364DEF">
        <w:rPr>
          <w:sz w:val="24"/>
          <w:szCs w:val="24"/>
        </w:rPr>
        <w:t xml:space="preserve">    -</w:t>
      </w:r>
      <w:r w:rsidR="00952765" w:rsidRPr="00364DEF">
        <w:rPr>
          <w:sz w:val="24"/>
          <w:szCs w:val="24"/>
        </w:rPr>
        <w:t xml:space="preserve">самостоятельно формулировать обобщения </w:t>
      </w:r>
      <w:r w:rsidRPr="00364DEF">
        <w:rPr>
          <w:sz w:val="24"/>
          <w:szCs w:val="24"/>
        </w:rPr>
        <w:t>и выводы по ре</w:t>
      </w:r>
      <w:r w:rsidR="00952765" w:rsidRPr="00364DEF">
        <w:rPr>
          <w:sz w:val="24"/>
          <w:szCs w:val="24"/>
        </w:rPr>
        <w:t xml:space="preserve">зультатам проведённого </w:t>
      </w:r>
      <w:r w:rsidRPr="00364DEF">
        <w:rPr>
          <w:sz w:val="24"/>
          <w:szCs w:val="24"/>
        </w:rPr>
        <w:t>наблюдения, исследования, оцени</w:t>
      </w:r>
      <w:r w:rsidR="00952765" w:rsidRPr="00364DEF">
        <w:rPr>
          <w:sz w:val="24"/>
          <w:szCs w:val="24"/>
        </w:rPr>
        <w:t>вать достоверность получен</w:t>
      </w:r>
      <w:r w:rsidRPr="00364DEF">
        <w:rPr>
          <w:sz w:val="24"/>
          <w:szCs w:val="24"/>
        </w:rPr>
        <w:t>ных результатов, выводов и обоб</w:t>
      </w:r>
      <w:r w:rsidR="00952765" w:rsidRPr="00364DEF">
        <w:rPr>
          <w:sz w:val="24"/>
          <w:szCs w:val="24"/>
        </w:rPr>
        <w:t>щений;</w:t>
      </w:r>
    </w:p>
    <w:p w14:paraId="20053605" w14:textId="77777777" w:rsidR="00952765" w:rsidRPr="00364DEF" w:rsidRDefault="008A24F0" w:rsidP="008A24F0">
      <w:pPr>
        <w:pStyle w:val="32"/>
        <w:spacing w:line="276" w:lineRule="auto"/>
        <w:ind w:left="-284"/>
        <w:rPr>
          <w:sz w:val="24"/>
          <w:szCs w:val="24"/>
        </w:rPr>
      </w:pPr>
      <w:r w:rsidRPr="00364DEF">
        <w:rPr>
          <w:sz w:val="24"/>
          <w:szCs w:val="24"/>
        </w:rPr>
        <w:t xml:space="preserve">    -</w:t>
      </w:r>
      <w:r w:rsidR="00952765" w:rsidRPr="00364DEF">
        <w:rPr>
          <w:sz w:val="24"/>
          <w:szCs w:val="24"/>
        </w:rPr>
        <w:t>прогнозировать возможное</w:t>
      </w:r>
      <w:r w:rsidRPr="00364DEF">
        <w:rPr>
          <w:sz w:val="24"/>
          <w:szCs w:val="24"/>
        </w:rPr>
        <w:t xml:space="preserve"> развитие процесса, а также выдвигать </w:t>
      </w:r>
      <w:r w:rsidR="00952765" w:rsidRPr="00364DEF">
        <w:rPr>
          <w:sz w:val="24"/>
          <w:szCs w:val="24"/>
        </w:rPr>
        <w:t>предположения о его развитии в новых условиях.</w:t>
      </w:r>
    </w:p>
    <w:p w14:paraId="02F6344A" w14:textId="77777777" w:rsidR="00A94EB1" w:rsidRDefault="00A94EB1" w:rsidP="00952765">
      <w:pPr>
        <w:pStyle w:val="32"/>
        <w:spacing w:line="276" w:lineRule="auto"/>
        <w:rPr>
          <w:b/>
          <w:i/>
          <w:sz w:val="24"/>
          <w:szCs w:val="24"/>
        </w:rPr>
      </w:pPr>
    </w:p>
    <w:p w14:paraId="3A409F86" w14:textId="77777777" w:rsidR="00A94EB1" w:rsidRDefault="00A94EB1" w:rsidP="00952765">
      <w:pPr>
        <w:pStyle w:val="32"/>
        <w:spacing w:line="276" w:lineRule="auto"/>
        <w:rPr>
          <w:b/>
          <w:i/>
          <w:sz w:val="24"/>
          <w:szCs w:val="24"/>
        </w:rPr>
      </w:pPr>
    </w:p>
    <w:p w14:paraId="5C34AAB4" w14:textId="77777777" w:rsidR="00A94EB1" w:rsidRDefault="00A94EB1" w:rsidP="00952765">
      <w:pPr>
        <w:pStyle w:val="32"/>
        <w:spacing w:line="276" w:lineRule="auto"/>
        <w:rPr>
          <w:b/>
          <w:i/>
          <w:sz w:val="24"/>
          <w:szCs w:val="24"/>
        </w:rPr>
      </w:pPr>
    </w:p>
    <w:p w14:paraId="6B858FC2" w14:textId="77777777" w:rsidR="00A94EB1" w:rsidRPr="00A94EB1" w:rsidRDefault="00A94EB1" w:rsidP="00A94EB1">
      <w:pPr>
        <w:pStyle w:val="32"/>
        <w:spacing w:line="276" w:lineRule="auto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>Работа с информацией:</w:t>
      </w:r>
    </w:p>
    <w:p w14:paraId="7DE8F38B" w14:textId="77777777" w:rsidR="00952765" w:rsidRPr="00364DEF" w:rsidRDefault="008A24F0" w:rsidP="008A24F0">
      <w:pPr>
        <w:pStyle w:val="32"/>
        <w:spacing w:line="276" w:lineRule="auto"/>
        <w:ind w:left="-284"/>
        <w:rPr>
          <w:sz w:val="24"/>
          <w:szCs w:val="24"/>
        </w:rPr>
      </w:pPr>
      <w:r w:rsidRPr="00364DEF">
        <w:rPr>
          <w:b/>
          <w:sz w:val="24"/>
          <w:szCs w:val="24"/>
        </w:rPr>
        <w:t xml:space="preserve">    -</w:t>
      </w:r>
      <w:r w:rsidR="00952765" w:rsidRPr="00364DEF">
        <w:rPr>
          <w:sz w:val="24"/>
          <w:szCs w:val="24"/>
        </w:rPr>
        <w:t xml:space="preserve">выявлять недостаточность </w:t>
      </w:r>
      <w:r w:rsidRPr="00364DEF">
        <w:rPr>
          <w:sz w:val="24"/>
          <w:szCs w:val="24"/>
        </w:rPr>
        <w:t>и избыточность информации, дан</w:t>
      </w:r>
      <w:r w:rsidR="00A94EB1">
        <w:rPr>
          <w:sz w:val="24"/>
          <w:szCs w:val="24"/>
        </w:rPr>
        <w:t>ных,</w:t>
      </w:r>
      <w:r w:rsidRPr="00364DEF">
        <w:rPr>
          <w:sz w:val="24"/>
          <w:szCs w:val="24"/>
        </w:rPr>
        <w:t xml:space="preserve"> </w:t>
      </w:r>
      <w:r w:rsidR="00952765" w:rsidRPr="00364DEF">
        <w:rPr>
          <w:sz w:val="24"/>
          <w:szCs w:val="24"/>
        </w:rPr>
        <w:t>необходимых для решения задачи;</w:t>
      </w:r>
    </w:p>
    <w:p w14:paraId="6CD41541" w14:textId="77777777" w:rsidR="00952765" w:rsidRPr="00364DEF" w:rsidRDefault="008A24F0" w:rsidP="008A24F0">
      <w:pPr>
        <w:pStyle w:val="32"/>
        <w:spacing w:line="276" w:lineRule="auto"/>
        <w:ind w:left="-284"/>
        <w:rPr>
          <w:sz w:val="24"/>
          <w:szCs w:val="24"/>
        </w:rPr>
      </w:pPr>
      <w:r w:rsidRPr="00364DEF">
        <w:rPr>
          <w:sz w:val="24"/>
          <w:szCs w:val="24"/>
        </w:rPr>
        <w:t xml:space="preserve">    -</w:t>
      </w:r>
      <w:r w:rsidR="00952765" w:rsidRPr="00364DEF">
        <w:rPr>
          <w:sz w:val="24"/>
          <w:szCs w:val="24"/>
        </w:rPr>
        <w:t xml:space="preserve">выбирать, анализировать, </w:t>
      </w:r>
      <w:r w:rsidRPr="00364DEF">
        <w:rPr>
          <w:sz w:val="24"/>
          <w:szCs w:val="24"/>
        </w:rPr>
        <w:t>систематизировать и интерпрети</w:t>
      </w:r>
      <w:r w:rsidR="00952765" w:rsidRPr="00364DEF">
        <w:rPr>
          <w:sz w:val="24"/>
          <w:szCs w:val="24"/>
        </w:rPr>
        <w:t xml:space="preserve">ровать </w:t>
      </w:r>
      <w:r w:rsidRPr="00364DEF">
        <w:rPr>
          <w:sz w:val="24"/>
          <w:szCs w:val="24"/>
        </w:rPr>
        <w:t xml:space="preserve">  </w:t>
      </w:r>
      <w:r w:rsidR="00952765" w:rsidRPr="00364DEF">
        <w:rPr>
          <w:sz w:val="24"/>
          <w:szCs w:val="24"/>
        </w:rPr>
        <w:t>информацию различных видов и форм представления;</w:t>
      </w:r>
    </w:p>
    <w:p w14:paraId="1F403EE6" w14:textId="77777777" w:rsidR="00952765" w:rsidRPr="00364DEF" w:rsidRDefault="008A24F0" w:rsidP="008A24F0">
      <w:pPr>
        <w:pStyle w:val="32"/>
        <w:spacing w:line="276" w:lineRule="auto"/>
        <w:ind w:left="-284"/>
        <w:rPr>
          <w:sz w:val="24"/>
          <w:szCs w:val="24"/>
        </w:rPr>
      </w:pPr>
      <w:r w:rsidRPr="00364DEF">
        <w:rPr>
          <w:sz w:val="24"/>
          <w:szCs w:val="24"/>
        </w:rPr>
        <w:t xml:space="preserve">    -</w:t>
      </w:r>
      <w:r w:rsidR="00952765" w:rsidRPr="00364DEF">
        <w:rPr>
          <w:sz w:val="24"/>
          <w:szCs w:val="24"/>
        </w:rPr>
        <w:t>выбирать форму предста</w:t>
      </w:r>
      <w:r w:rsidRPr="00364DEF">
        <w:rPr>
          <w:sz w:val="24"/>
          <w:szCs w:val="24"/>
        </w:rPr>
        <w:t>вления информации и иллюстриро</w:t>
      </w:r>
      <w:r w:rsidR="00952765" w:rsidRPr="00364DEF">
        <w:rPr>
          <w:sz w:val="24"/>
          <w:szCs w:val="24"/>
        </w:rPr>
        <w:t xml:space="preserve">вать решаемые </w:t>
      </w:r>
      <w:r w:rsidRPr="00364DEF">
        <w:rPr>
          <w:sz w:val="24"/>
          <w:szCs w:val="24"/>
        </w:rPr>
        <w:t xml:space="preserve">  </w:t>
      </w:r>
      <w:r w:rsidR="00952765" w:rsidRPr="00364DEF">
        <w:rPr>
          <w:sz w:val="24"/>
          <w:szCs w:val="24"/>
        </w:rPr>
        <w:t>задачи с</w:t>
      </w:r>
      <w:r w:rsidRPr="00364DEF">
        <w:rPr>
          <w:sz w:val="24"/>
          <w:szCs w:val="24"/>
        </w:rPr>
        <w:t>хемами, диаграммами, иной графи</w:t>
      </w:r>
      <w:r w:rsidR="00952765" w:rsidRPr="00364DEF">
        <w:rPr>
          <w:sz w:val="24"/>
          <w:szCs w:val="24"/>
        </w:rPr>
        <w:t>кой и их комбинациями;</w:t>
      </w:r>
    </w:p>
    <w:p w14:paraId="7EB9C0C3" w14:textId="77777777" w:rsidR="00952765" w:rsidRPr="00364DEF" w:rsidRDefault="008A24F0" w:rsidP="006C1348">
      <w:pPr>
        <w:pStyle w:val="32"/>
        <w:spacing w:line="276" w:lineRule="auto"/>
        <w:ind w:left="-284"/>
        <w:rPr>
          <w:sz w:val="24"/>
          <w:szCs w:val="24"/>
        </w:rPr>
      </w:pPr>
      <w:r w:rsidRPr="00364DEF">
        <w:rPr>
          <w:sz w:val="24"/>
          <w:szCs w:val="24"/>
        </w:rPr>
        <w:t xml:space="preserve">    -</w:t>
      </w:r>
      <w:r w:rsidR="00952765" w:rsidRPr="00364DEF">
        <w:rPr>
          <w:sz w:val="24"/>
          <w:szCs w:val="24"/>
        </w:rPr>
        <w:t>оценивать надёжность и</w:t>
      </w:r>
      <w:r w:rsidRPr="00364DEF">
        <w:rPr>
          <w:sz w:val="24"/>
          <w:szCs w:val="24"/>
        </w:rPr>
        <w:t xml:space="preserve">нформации по критериям, </w:t>
      </w:r>
      <w:r w:rsidR="006C1348" w:rsidRPr="00364DEF">
        <w:rPr>
          <w:sz w:val="24"/>
          <w:szCs w:val="24"/>
        </w:rPr>
        <w:t>предложенным   учителем</w:t>
      </w:r>
      <w:r w:rsidR="00952765" w:rsidRPr="00364DEF">
        <w:rPr>
          <w:sz w:val="24"/>
          <w:szCs w:val="24"/>
        </w:rPr>
        <w:t xml:space="preserve"> или сформулированным самостоятельно.</w:t>
      </w:r>
    </w:p>
    <w:p w14:paraId="3724F66C" w14:textId="77777777" w:rsidR="006C1348" w:rsidRPr="00364DEF" w:rsidRDefault="008A24F0" w:rsidP="006C1348">
      <w:pPr>
        <w:pStyle w:val="af7"/>
        <w:spacing w:before="0" w:beforeAutospacing="0" w:after="0" w:afterAutospacing="0" w:line="276" w:lineRule="auto"/>
        <w:jc w:val="center"/>
        <w:rPr>
          <w:b/>
          <w:i/>
        </w:rPr>
      </w:pPr>
      <w:r w:rsidRPr="00364DEF">
        <w:rPr>
          <w:b/>
          <w:i/>
          <w:iCs/>
        </w:rPr>
        <w:t xml:space="preserve">2. </w:t>
      </w:r>
      <w:r w:rsidR="006C1348" w:rsidRPr="00364DEF">
        <w:rPr>
          <w:b/>
          <w:i/>
        </w:rPr>
        <w:t>Универсальные коммуникативные действия</w:t>
      </w:r>
    </w:p>
    <w:p w14:paraId="200E5132" w14:textId="77777777" w:rsidR="00952765" w:rsidRPr="00364DEF" w:rsidRDefault="00952765" w:rsidP="006C1348">
      <w:pPr>
        <w:pStyle w:val="32"/>
        <w:spacing w:line="276" w:lineRule="auto"/>
        <w:rPr>
          <w:b/>
          <w:i/>
          <w:sz w:val="24"/>
          <w:szCs w:val="24"/>
        </w:rPr>
      </w:pPr>
      <w:r w:rsidRPr="00364DEF">
        <w:rPr>
          <w:b/>
          <w:i/>
          <w:sz w:val="24"/>
          <w:szCs w:val="24"/>
        </w:rPr>
        <w:t>Общение:</w:t>
      </w:r>
    </w:p>
    <w:p w14:paraId="604DBB56" w14:textId="77777777" w:rsidR="00175561" w:rsidRPr="00364DEF" w:rsidRDefault="006C1348" w:rsidP="00A94EB1">
      <w:pPr>
        <w:pStyle w:val="32"/>
        <w:spacing w:line="276" w:lineRule="auto"/>
        <w:ind w:left="-284"/>
        <w:rPr>
          <w:sz w:val="24"/>
          <w:szCs w:val="24"/>
        </w:rPr>
      </w:pPr>
      <w:r w:rsidRPr="00364DEF">
        <w:rPr>
          <w:sz w:val="24"/>
          <w:szCs w:val="24"/>
        </w:rPr>
        <w:t xml:space="preserve">    -</w:t>
      </w:r>
      <w:r w:rsidR="00952765" w:rsidRPr="00364DEF">
        <w:rPr>
          <w:sz w:val="24"/>
          <w:szCs w:val="24"/>
        </w:rPr>
        <w:t>воспринимать и формулир</w:t>
      </w:r>
      <w:r w:rsidRPr="00364DEF">
        <w:rPr>
          <w:sz w:val="24"/>
          <w:szCs w:val="24"/>
        </w:rPr>
        <w:t xml:space="preserve">овать суждения в соответствии с условиями и </w:t>
      </w:r>
      <w:r w:rsidR="00952765" w:rsidRPr="00364DEF">
        <w:rPr>
          <w:sz w:val="24"/>
          <w:szCs w:val="24"/>
        </w:rPr>
        <w:t>целями общен</w:t>
      </w:r>
      <w:r w:rsidRPr="00364DEF">
        <w:rPr>
          <w:sz w:val="24"/>
          <w:szCs w:val="24"/>
        </w:rPr>
        <w:t xml:space="preserve">ия; ясно, точно, грамотно выражать </w:t>
      </w:r>
      <w:r w:rsidR="00952765" w:rsidRPr="00364DEF">
        <w:rPr>
          <w:sz w:val="24"/>
          <w:szCs w:val="24"/>
        </w:rPr>
        <w:t>свою точку зрения в у</w:t>
      </w:r>
      <w:r w:rsidRPr="00364DEF">
        <w:rPr>
          <w:sz w:val="24"/>
          <w:szCs w:val="24"/>
        </w:rPr>
        <w:t>стных и письменных текстах, да</w:t>
      </w:r>
      <w:r w:rsidR="00952765" w:rsidRPr="00364DEF">
        <w:rPr>
          <w:sz w:val="24"/>
          <w:szCs w:val="24"/>
        </w:rPr>
        <w:t>вать пояснения по ходу решения задачи, комментировать</w:t>
      </w:r>
      <w:r w:rsidRPr="00364DEF">
        <w:rPr>
          <w:sz w:val="24"/>
          <w:szCs w:val="24"/>
        </w:rPr>
        <w:t xml:space="preserve"> </w:t>
      </w:r>
      <w:r w:rsidR="00A94EB1">
        <w:rPr>
          <w:sz w:val="24"/>
          <w:szCs w:val="24"/>
        </w:rPr>
        <w:t>полученный результат;</w:t>
      </w:r>
    </w:p>
    <w:p w14:paraId="2118B9B8" w14:textId="77777777" w:rsidR="00952765" w:rsidRPr="00364DEF" w:rsidRDefault="006C1348" w:rsidP="006C1348">
      <w:pPr>
        <w:pStyle w:val="32"/>
        <w:spacing w:line="276" w:lineRule="auto"/>
        <w:ind w:left="-284" w:hanging="16"/>
        <w:rPr>
          <w:sz w:val="24"/>
          <w:szCs w:val="24"/>
        </w:rPr>
      </w:pPr>
      <w:r w:rsidRPr="00364DEF">
        <w:rPr>
          <w:sz w:val="24"/>
          <w:szCs w:val="24"/>
        </w:rPr>
        <w:t>-</w:t>
      </w:r>
      <w:r w:rsidR="00952765" w:rsidRPr="00364DEF">
        <w:rPr>
          <w:sz w:val="24"/>
          <w:szCs w:val="24"/>
        </w:rPr>
        <w:t>в ходе обсуждения задават</w:t>
      </w:r>
      <w:r w:rsidRPr="00364DEF">
        <w:rPr>
          <w:sz w:val="24"/>
          <w:szCs w:val="24"/>
        </w:rPr>
        <w:t>ь вопросы по существу обсуждае</w:t>
      </w:r>
      <w:r w:rsidR="00952765" w:rsidRPr="00364DEF">
        <w:rPr>
          <w:sz w:val="24"/>
          <w:szCs w:val="24"/>
        </w:rPr>
        <w:t>мой темы, проблемы, решаемой задачи, высказывать идеи,</w:t>
      </w:r>
      <w:r w:rsidRPr="00364DEF">
        <w:rPr>
          <w:sz w:val="24"/>
          <w:szCs w:val="24"/>
        </w:rPr>
        <w:t xml:space="preserve"> </w:t>
      </w:r>
      <w:r w:rsidR="00952765" w:rsidRPr="00364DEF">
        <w:rPr>
          <w:sz w:val="24"/>
          <w:szCs w:val="24"/>
        </w:rPr>
        <w:t>нацеленные на поиск решения; сопоставлять свои суждения</w:t>
      </w:r>
      <w:r w:rsidRPr="00364DEF">
        <w:rPr>
          <w:sz w:val="24"/>
          <w:szCs w:val="24"/>
        </w:rPr>
        <w:t xml:space="preserve"> </w:t>
      </w:r>
      <w:r w:rsidR="00952765" w:rsidRPr="00364DEF">
        <w:rPr>
          <w:sz w:val="24"/>
          <w:szCs w:val="24"/>
        </w:rPr>
        <w:t>с суждениями других участ</w:t>
      </w:r>
      <w:r w:rsidRPr="00364DEF">
        <w:rPr>
          <w:sz w:val="24"/>
          <w:szCs w:val="24"/>
        </w:rPr>
        <w:t>ников диалога, обнаруживать раз</w:t>
      </w:r>
      <w:r w:rsidR="00952765" w:rsidRPr="00364DEF">
        <w:rPr>
          <w:sz w:val="24"/>
          <w:szCs w:val="24"/>
        </w:rPr>
        <w:t>личие и сходство позици</w:t>
      </w:r>
      <w:r w:rsidRPr="00364DEF">
        <w:rPr>
          <w:sz w:val="24"/>
          <w:szCs w:val="24"/>
        </w:rPr>
        <w:t>й; в корректной форме формулиро</w:t>
      </w:r>
      <w:r w:rsidR="00952765" w:rsidRPr="00364DEF">
        <w:rPr>
          <w:sz w:val="24"/>
          <w:szCs w:val="24"/>
        </w:rPr>
        <w:t>вать разногласия, свои возражения;</w:t>
      </w:r>
    </w:p>
    <w:p w14:paraId="4C999BC3" w14:textId="77777777" w:rsidR="00952765" w:rsidRPr="00364DEF" w:rsidRDefault="006C1348" w:rsidP="006C1348">
      <w:pPr>
        <w:pStyle w:val="32"/>
        <w:spacing w:line="276" w:lineRule="auto"/>
        <w:ind w:left="-284" w:hanging="16"/>
        <w:rPr>
          <w:sz w:val="24"/>
          <w:szCs w:val="24"/>
        </w:rPr>
      </w:pPr>
      <w:r w:rsidRPr="00364DEF">
        <w:rPr>
          <w:sz w:val="24"/>
          <w:szCs w:val="24"/>
        </w:rPr>
        <w:t>-</w:t>
      </w:r>
      <w:r w:rsidR="00952765" w:rsidRPr="00364DEF">
        <w:rPr>
          <w:sz w:val="24"/>
          <w:szCs w:val="24"/>
        </w:rPr>
        <w:t>представлять результаты ре</w:t>
      </w:r>
      <w:r w:rsidRPr="00364DEF">
        <w:rPr>
          <w:sz w:val="24"/>
          <w:szCs w:val="24"/>
        </w:rPr>
        <w:t>шения задачи, эксперимента, ис</w:t>
      </w:r>
      <w:r w:rsidR="00952765" w:rsidRPr="00364DEF">
        <w:rPr>
          <w:sz w:val="24"/>
          <w:szCs w:val="24"/>
        </w:rPr>
        <w:t>следования, проекта; самос</w:t>
      </w:r>
      <w:r w:rsidRPr="00364DEF">
        <w:rPr>
          <w:sz w:val="24"/>
          <w:szCs w:val="24"/>
        </w:rPr>
        <w:t>тоятельно выбирать формат высту</w:t>
      </w:r>
      <w:r w:rsidR="00952765" w:rsidRPr="00364DEF">
        <w:rPr>
          <w:sz w:val="24"/>
          <w:szCs w:val="24"/>
        </w:rPr>
        <w:t>пления с учётом задач презентации и особенностей аудитории.</w:t>
      </w:r>
    </w:p>
    <w:p w14:paraId="3BF97277" w14:textId="77777777" w:rsidR="00952765" w:rsidRPr="00364DEF" w:rsidRDefault="00952765" w:rsidP="00952765">
      <w:pPr>
        <w:pStyle w:val="32"/>
        <w:spacing w:line="276" w:lineRule="auto"/>
        <w:rPr>
          <w:b/>
          <w:i/>
          <w:sz w:val="24"/>
          <w:szCs w:val="24"/>
        </w:rPr>
      </w:pPr>
      <w:r w:rsidRPr="00364DEF">
        <w:rPr>
          <w:b/>
          <w:i/>
          <w:sz w:val="24"/>
          <w:szCs w:val="24"/>
        </w:rPr>
        <w:t>Сотрудничество:</w:t>
      </w:r>
    </w:p>
    <w:p w14:paraId="6BA904E9" w14:textId="77777777" w:rsidR="00952765" w:rsidRPr="00364DEF" w:rsidRDefault="006C1348" w:rsidP="006C1348">
      <w:pPr>
        <w:pStyle w:val="32"/>
        <w:spacing w:line="276" w:lineRule="auto"/>
        <w:ind w:left="-284" w:hanging="16"/>
        <w:rPr>
          <w:sz w:val="24"/>
          <w:szCs w:val="24"/>
        </w:rPr>
      </w:pPr>
      <w:r w:rsidRPr="00364DEF">
        <w:rPr>
          <w:b/>
          <w:sz w:val="24"/>
          <w:szCs w:val="24"/>
        </w:rPr>
        <w:t>-</w:t>
      </w:r>
      <w:r w:rsidR="00952765" w:rsidRPr="00364DEF">
        <w:rPr>
          <w:sz w:val="24"/>
          <w:szCs w:val="24"/>
        </w:rPr>
        <w:t>понимать и использовать</w:t>
      </w:r>
      <w:r w:rsidRPr="00364DEF">
        <w:rPr>
          <w:sz w:val="24"/>
          <w:szCs w:val="24"/>
        </w:rPr>
        <w:t xml:space="preserve"> преимущества командной и инди</w:t>
      </w:r>
      <w:r w:rsidR="00952765" w:rsidRPr="00364DEF">
        <w:rPr>
          <w:sz w:val="24"/>
          <w:szCs w:val="24"/>
        </w:rPr>
        <w:t>видуальной работы при решении учебных математических</w:t>
      </w:r>
      <w:r w:rsidRPr="00364DEF">
        <w:rPr>
          <w:sz w:val="24"/>
          <w:szCs w:val="24"/>
        </w:rPr>
        <w:t xml:space="preserve"> </w:t>
      </w:r>
      <w:r w:rsidR="00952765" w:rsidRPr="00364DEF">
        <w:rPr>
          <w:sz w:val="24"/>
          <w:szCs w:val="24"/>
        </w:rPr>
        <w:t>задач; принимать цель совместной деятельност</w:t>
      </w:r>
      <w:r w:rsidRPr="00364DEF">
        <w:rPr>
          <w:sz w:val="24"/>
          <w:szCs w:val="24"/>
        </w:rPr>
        <w:t>и, планиро</w:t>
      </w:r>
      <w:r w:rsidR="00952765" w:rsidRPr="00364DEF">
        <w:rPr>
          <w:sz w:val="24"/>
          <w:szCs w:val="24"/>
        </w:rPr>
        <w:t>вать организацию совместн</w:t>
      </w:r>
      <w:r w:rsidRPr="00364DEF">
        <w:rPr>
          <w:sz w:val="24"/>
          <w:szCs w:val="24"/>
        </w:rPr>
        <w:t>ой работы, распределять виды ра</w:t>
      </w:r>
      <w:r w:rsidR="00952765" w:rsidRPr="00364DEF">
        <w:rPr>
          <w:sz w:val="24"/>
          <w:szCs w:val="24"/>
        </w:rPr>
        <w:t>бот, договариваться, обсуждать процесс и результат работы;</w:t>
      </w:r>
      <w:r w:rsidRPr="00364DEF">
        <w:rPr>
          <w:sz w:val="24"/>
          <w:szCs w:val="24"/>
        </w:rPr>
        <w:t xml:space="preserve"> </w:t>
      </w:r>
      <w:r w:rsidR="00952765" w:rsidRPr="00364DEF">
        <w:rPr>
          <w:sz w:val="24"/>
          <w:szCs w:val="24"/>
        </w:rPr>
        <w:t>обобщать мнения нескольких людей;</w:t>
      </w:r>
    </w:p>
    <w:p w14:paraId="4E2E5C00" w14:textId="77777777" w:rsidR="00952765" w:rsidRPr="00364DEF" w:rsidRDefault="006C1348" w:rsidP="006C1348">
      <w:pPr>
        <w:pStyle w:val="32"/>
        <w:spacing w:line="276" w:lineRule="auto"/>
        <w:ind w:left="-284"/>
        <w:rPr>
          <w:sz w:val="24"/>
          <w:szCs w:val="24"/>
        </w:rPr>
      </w:pPr>
      <w:r w:rsidRPr="00364DEF">
        <w:rPr>
          <w:sz w:val="24"/>
          <w:szCs w:val="24"/>
        </w:rPr>
        <w:t xml:space="preserve">    -</w:t>
      </w:r>
      <w:r w:rsidR="00952765" w:rsidRPr="00364DEF">
        <w:rPr>
          <w:sz w:val="24"/>
          <w:szCs w:val="24"/>
        </w:rPr>
        <w:t>участвовать в групповых ф</w:t>
      </w:r>
      <w:r w:rsidRPr="00364DEF">
        <w:rPr>
          <w:sz w:val="24"/>
          <w:szCs w:val="24"/>
        </w:rPr>
        <w:t xml:space="preserve">ормах работы (обсуждения, обмен </w:t>
      </w:r>
      <w:r w:rsidR="00952765" w:rsidRPr="00364DEF">
        <w:rPr>
          <w:sz w:val="24"/>
          <w:szCs w:val="24"/>
        </w:rPr>
        <w:t>мнениями, мозговые штурмы и др.); выполнять свою часть</w:t>
      </w:r>
      <w:r w:rsidRPr="00364DEF">
        <w:rPr>
          <w:sz w:val="24"/>
          <w:szCs w:val="24"/>
        </w:rPr>
        <w:t xml:space="preserve"> </w:t>
      </w:r>
      <w:r w:rsidR="00952765" w:rsidRPr="00364DEF">
        <w:rPr>
          <w:sz w:val="24"/>
          <w:szCs w:val="24"/>
        </w:rPr>
        <w:t>работы и координировать свои действия с другими членами</w:t>
      </w:r>
      <w:r w:rsidRPr="00364DEF">
        <w:rPr>
          <w:sz w:val="24"/>
          <w:szCs w:val="24"/>
        </w:rPr>
        <w:t xml:space="preserve"> </w:t>
      </w:r>
      <w:r w:rsidR="00952765" w:rsidRPr="00364DEF">
        <w:rPr>
          <w:sz w:val="24"/>
          <w:szCs w:val="24"/>
        </w:rPr>
        <w:t>команды; оценивать качество своего вклада в общий продукт</w:t>
      </w:r>
      <w:r w:rsidRPr="00364DEF">
        <w:rPr>
          <w:sz w:val="24"/>
          <w:szCs w:val="24"/>
        </w:rPr>
        <w:t xml:space="preserve"> </w:t>
      </w:r>
      <w:r w:rsidR="00952765" w:rsidRPr="00364DEF">
        <w:rPr>
          <w:sz w:val="24"/>
          <w:szCs w:val="24"/>
        </w:rPr>
        <w:t>по критериям, сформул</w:t>
      </w:r>
      <w:r w:rsidRPr="00364DEF">
        <w:rPr>
          <w:sz w:val="24"/>
          <w:szCs w:val="24"/>
        </w:rPr>
        <w:t>ированным участниками взаимодей</w:t>
      </w:r>
      <w:r w:rsidR="00952765" w:rsidRPr="00364DEF">
        <w:rPr>
          <w:sz w:val="24"/>
          <w:szCs w:val="24"/>
        </w:rPr>
        <w:t>ствия.</w:t>
      </w:r>
    </w:p>
    <w:p w14:paraId="638C417E" w14:textId="77777777" w:rsidR="00952765" w:rsidRPr="00364DEF" w:rsidRDefault="006C1348" w:rsidP="006C1348">
      <w:pPr>
        <w:pStyle w:val="32"/>
        <w:spacing w:line="276" w:lineRule="auto"/>
        <w:jc w:val="center"/>
        <w:rPr>
          <w:b/>
          <w:i/>
          <w:iCs/>
          <w:sz w:val="24"/>
          <w:szCs w:val="24"/>
        </w:rPr>
      </w:pPr>
      <w:r w:rsidRPr="00364DEF">
        <w:rPr>
          <w:b/>
          <w:i/>
          <w:iCs/>
          <w:sz w:val="24"/>
          <w:szCs w:val="24"/>
        </w:rPr>
        <w:t>3.</w:t>
      </w:r>
      <w:r w:rsidR="00952765" w:rsidRPr="00364DEF">
        <w:rPr>
          <w:b/>
          <w:i/>
          <w:iCs/>
          <w:sz w:val="24"/>
          <w:szCs w:val="24"/>
        </w:rPr>
        <w:t xml:space="preserve">Универсальные </w:t>
      </w:r>
      <w:r w:rsidR="00952765" w:rsidRPr="00364DEF">
        <w:rPr>
          <w:b/>
          <w:bCs/>
          <w:i/>
          <w:iCs/>
          <w:sz w:val="24"/>
          <w:szCs w:val="24"/>
        </w:rPr>
        <w:t xml:space="preserve">регулятивные </w:t>
      </w:r>
      <w:r w:rsidR="00952765" w:rsidRPr="00364DEF">
        <w:rPr>
          <w:b/>
          <w:i/>
          <w:iCs/>
          <w:sz w:val="24"/>
          <w:szCs w:val="24"/>
        </w:rPr>
        <w:t>действия</w:t>
      </w:r>
    </w:p>
    <w:p w14:paraId="16B96248" w14:textId="77777777" w:rsidR="00952765" w:rsidRPr="00364DEF" w:rsidRDefault="00952765" w:rsidP="00952765">
      <w:pPr>
        <w:pStyle w:val="32"/>
        <w:spacing w:line="276" w:lineRule="auto"/>
        <w:rPr>
          <w:b/>
          <w:i/>
          <w:sz w:val="24"/>
          <w:szCs w:val="24"/>
        </w:rPr>
      </w:pPr>
      <w:r w:rsidRPr="00364DEF">
        <w:rPr>
          <w:b/>
          <w:i/>
          <w:sz w:val="24"/>
          <w:szCs w:val="24"/>
        </w:rPr>
        <w:t>Самоорганизация:</w:t>
      </w:r>
    </w:p>
    <w:p w14:paraId="60FC2006" w14:textId="77777777" w:rsidR="00952765" w:rsidRPr="00364DEF" w:rsidRDefault="006C1348" w:rsidP="006C1348">
      <w:pPr>
        <w:pStyle w:val="32"/>
        <w:spacing w:line="276" w:lineRule="auto"/>
        <w:ind w:left="-284"/>
        <w:rPr>
          <w:sz w:val="24"/>
          <w:szCs w:val="24"/>
        </w:rPr>
      </w:pPr>
      <w:r w:rsidRPr="00364DEF">
        <w:rPr>
          <w:sz w:val="24"/>
          <w:szCs w:val="24"/>
        </w:rPr>
        <w:t xml:space="preserve">    </w:t>
      </w:r>
      <w:r w:rsidR="00952765" w:rsidRPr="00364DEF">
        <w:rPr>
          <w:sz w:val="24"/>
          <w:szCs w:val="24"/>
        </w:rPr>
        <w:t>самостоятельно составлят</w:t>
      </w:r>
      <w:r w:rsidRPr="00364DEF">
        <w:rPr>
          <w:sz w:val="24"/>
          <w:szCs w:val="24"/>
        </w:rPr>
        <w:t xml:space="preserve">ь план, алгоритм решения задачи </w:t>
      </w:r>
      <w:r w:rsidR="00952765" w:rsidRPr="00364DEF">
        <w:rPr>
          <w:sz w:val="24"/>
          <w:szCs w:val="24"/>
        </w:rPr>
        <w:t xml:space="preserve">(или его часть), выбирать </w:t>
      </w:r>
      <w:r w:rsidRPr="00364DEF">
        <w:rPr>
          <w:sz w:val="24"/>
          <w:szCs w:val="24"/>
        </w:rPr>
        <w:t>способ решения с учётом имеющих</w:t>
      </w:r>
      <w:r w:rsidR="00952765" w:rsidRPr="00364DEF">
        <w:rPr>
          <w:sz w:val="24"/>
          <w:szCs w:val="24"/>
        </w:rPr>
        <w:t>ся ресурсов и собственных возможностей, аргументировать и</w:t>
      </w:r>
      <w:r w:rsidRPr="00364DEF">
        <w:rPr>
          <w:sz w:val="24"/>
          <w:szCs w:val="24"/>
        </w:rPr>
        <w:t xml:space="preserve"> </w:t>
      </w:r>
      <w:r w:rsidR="00952765" w:rsidRPr="00364DEF">
        <w:rPr>
          <w:sz w:val="24"/>
          <w:szCs w:val="24"/>
        </w:rPr>
        <w:t>корректировать варианты</w:t>
      </w:r>
      <w:r w:rsidRPr="00364DEF">
        <w:rPr>
          <w:sz w:val="24"/>
          <w:szCs w:val="24"/>
        </w:rPr>
        <w:t xml:space="preserve"> решений с учётом новой информа</w:t>
      </w:r>
      <w:r w:rsidR="00952765" w:rsidRPr="00364DEF">
        <w:rPr>
          <w:sz w:val="24"/>
          <w:szCs w:val="24"/>
        </w:rPr>
        <w:t>ции.</w:t>
      </w:r>
    </w:p>
    <w:p w14:paraId="4365650A" w14:textId="77777777" w:rsidR="00952765" w:rsidRPr="00364DEF" w:rsidRDefault="00952765" w:rsidP="00952765">
      <w:pPr>
        <w:pStyle w:val="32"/>
        <w:spacing w:line="276" w:lineRule="auto"/>
        <w:rPr>
          <w:b/>
          <w:i/>
          <w:sz w:val="24"/>
          <w:szCs w:val="24"/>
        </w:rPr>
      </w:pPr>
      <w:r w:rsidRPr="00364DEF">
        <w:rPr>
          <w:b/>
          <w:i/>
          <w:sz w:val="24"/>
          <w:szCs w:val="24"/>
        </w:rPr>
        <w:t>Самоконтроль:</w:t>
      </w:r>
    </w:p>
    <w:p w14:paraId="23E208D3" w14:textId="77777777" w:rsidR="00952765" w:rsidRPr="00364DEF" w:rsidRDefault="006C1348" w:rsidP="006C1348">
      <w:pPr>
        <w:pStyle w:val="32"/>
        <w:spacing w:line="276" w:lineRule="auto"/>
        <w:ind w:left="-284" w:hanging="16"/>
        <w:rPr>
          <w:sz w:val="24"/>
          <w:szCs w:val="24"/>
        </w:rPr>
      </w:pPr>
      <w:r w:rsidRPr="00364DEF">
        <w:rPr>
          <w:sz w:val="24"/>
          <w:szCs w:val="24"/>
        </w:rPr>
        <w:t>-</w:t>
      </w:r>
      <w:r w:rsidR="00952765" w:rsidRPr="00364DEF">
        <w:rPr>
          <w:sz w:val="24"/>
          <w:szCs w:val="24"/>
        </w:rPr>
        <w:t>владеть способами самопр</w:t>
      </w:r>
      <w:r w:rsidRPr="00364DEF">
        <w:rPr>
          <w:sz w:val="24"/>
          <w:szCs w:val="24"/>
        </w:rPr>
        <w:t xml:space="preserve">оверки, самоконтроля процесса и результата </w:t>
      </w:r>
      <w:r w:rsidR="00952765" w:rsidRPr="00364DEF">
        <w:rPr>
          <w:sz w:val="24"/>
          <w:szCs w:val="24"/>
        </w:rPr>
        <w:t>решения математической задачи;</w:t>
      </w:r>
    </w:p>
    <w:p w14:paraId="3179587A" w14:textId="77777777" w:rsidR="00952765" w:rsidRPr="00364DEF" w:rsidRDefault="006C1348" w:rsidP="006C1348">
      <w:pPr>
        <w:pStyle w:val="32"/>
        <w:spacing w:line="276" w:lineRule="auto"/>
        <w:ind w:left="-284"/>
        <w:rPr>
          <w:sz w:val="24"/>
          <w:szCs w:val="24"/>
        </w:rPr>
      </w:pPr>
      <w:r w:rsidRPr="00364DEF">
        <w:rPr>
          <w:sz w:val="24"/>
          <w:szCs w:val="24"/>
        </w:rPr>
        <w:t xml:space="preserve">    -</w:t>
      </w:r>
      <w:r w:rsidR="00952765" w:rsidRPr="00364DEF">
        <w:rPr>
          <w:sz w:val="24"/>
          <w:szCs w:val="24"/>
        </w:rPr>
        <w:t>предвидеть трудности, кот</w:t>
      </w:r>
      <w:r w:rsidRPr="00364DEF">
        <w:rPr>
          <w:sz w:val="24"/>
          <w:szCs w:val="24"/>
        </w:rPr>
        <w:t>орые могут возникнуть при реше</w:t>
      </w:r>
      <w:r w:rsidR="00952765" w:rsidRPr="00364DEF">
        <w:rPr>
          <w:sz w:val="24"/>
          <w:szCs w:val="24"/>
        </w:rPr>
        <w:t>нии задачи, вносить коррективы в деятельность на основе</w:t>
      </w:r>
      <w:r w:rsidRPr="00364DEF">
        <w:rPr>
          <w:sz w:val="24"/>
          <w:szCs w:val="24"/>
        </w:rPr>
        <w:t xml:space="preserve"> </w:t>
      </w:r>
      <w:r w:rsidR="00952765" w:rsidRPr="00364DEF">
        <w:rPr>
          <w:sz w:val="24"/>
          <w:szCs w:val="24"/>
        </w:rPr>
        <w:t>новых обстоятельств, на</w:t>
      </w:r>
      <w:r w:rsidRPr="00364DEF">
        <w:rPr>
          <w:sz w:val="24"/>
          <w:szCs w:val="24"/>
        </w:rPr>
        <w:t>йденных ошибок, выявленных труд</w:t>
      </w:r>
      <w:r w:rsidR="00952765" w:rsidRPr="00364DEF">
        <w:rPr>
          <w:sz w:val="24"/>
          <w:szCs w:val="24"/>
        </w:rPr>
        <w:t>ностей;</w:t>
      </w:r>
    </w:p>
    <w:p w14:paraId="17440149" w14:textId="77777777" w:rsidR="0011376D" w:rsidRPr="00364DEF" w:rsidRDefault="006C1348" w:rsidP="0011376D">
      <w:pPr>
        <w:pStyle w:val="32"/>
        <w:spacing w:line="276" w:lineRule="auto"/>
        <w:ind w:left="-284" w:hanging="16"/>
        <w:rPr>
          <w:sz w:val="24"/>
          <w:szCs w:val="24"/>
        </w:rPr>
      </w:pPr>
      <w:r w:rsidRPr="00364DEF">
        <w:rPr>
          <w:sz w:val="24"/>
          <w:szCs w:val="24"/>
        </w:rPr>
        <w:t>-</w:t>
      </w:r>
      <w:r w:rsidR="00952765" w:rsidRPr="00364DEF">
        <w:rPr>
          <w:sz w:val="24"/>
          <w:szCs w:val="24"/>
        </w:rPr>
        <w:t>оценивать соответствие рез</w:t>
      </w:r>
      <w:r w:rsidRPr="00364DEF">
        <w:rPr>
          <w:sz w:val="24"/>
          <w:szCs w:val="24"/>
        </w:rPr>
        <w:t>ультата деятельности поставлен</w:t>
      </w:r>
      <w:r w:rsidR="00952765" w:rsidRPr="00364DEF">
        <w:rPr>
          <w:sz w:val="24"/>
          <w:szCs w:val="24"/>
        </w:rPr>
        <w:t>ной цели и условиям, объяснять причины достижения или</w:t>
      </w:r>
      <w:r w:rsidRPr="00364DEF">
        <w:rPr>
          <w:sz w:val="24"/>
          <w:szCs w:val="24"/>
        </w:rPr>
        <w:t xml:space="preserve"> </w:t>
      </w:r>
      <w:r w:rsidR="00952765" w:rsidRPr="00364DEF">
        <w:rPr>
          <w:sz w:val="24"/>
          <w:szCs w:val="24"/>
        </w:rPr>
        <w:t>не</w:t>
      </w:r>
      <w:r w:rsidR="00FC1908" w:rsidRPr="00364DEF">
        <w:rPr>
          <w:sz w:val="24"/>
          <w:szCs w:val="24"/>
        </w:rPr>
        <w:t xml:space="preserve"> </w:t>
      </w:r>
      <w:r w:rsidR="00952765" w:rsidRPr="00364DEF">
        <w:rPr>
          <w:sz w:val="24"/>
          <w:szCs w:val="24"/>
        </w:rPr>
        <w:t>достижения цели, находить ошибку, давать оценк</w:t>
      </w:r>
      <w:r w:rsidRPr="00364DEF">
        <w:rPr>
          <w:sz w:val="24"/>
          <w:szCs w:val="24"/>
        </w:rPr>
        <w:t>у приоб</w:t>
      </w:r>
      <w:r w:rsidR="00952765" w:rsidRPr="00364DEF">
        <w:rPr>
          <w:sz w:val="24"/>
          <w:szCs w:val="24"/>
        </w:rPr>
        <w:t>ретённому опыту.</w:t>
      </w:r>
    </w:p>
    <w:p w14:paraId="26F21381" w14:textId="77777777" w:rsidR="00675A39" w:rsidRPr="00364DEF" w:rsidRDefault="00675A39" w:rsidP="00175561">
      <w:pPr>
        <w:pStyle w:val="32"/>
        <w:spacing w:line="276" w:lineRule="auto"/>
        <w:jc w:val="center"/>
        <w:rPr>
          <w:b/>
          <w:sz w:val="24"/>
          <w:szCs w:val="24"/>
        </w:rPr>
      </w:pPr>
    </w:p>
    <w:p w14:paraId="2FE3085E" w14:textId="77777777" w:rsidR="00A94EB1" w:rsidRDefault="00A94EB1" w:rsidP="00175561">
      <w:pPr>
        <w:pStyle w:val="32"/>
        <w:spacing w:line="276" w:lineRule="auto"/>
        <w:jc w:val="center"/>
        <w:rPr>
          <w:b/>
          <w:sz w:val="24"/>
          <w:szCs w:val="24"/>
        </w:rPr>
      </w:pPr>
    </w:p>
    <w:p w14:paraId="33C4C315" w14:textId="77777777" w:rsidR="00A94EB1" w:rsidRDefault="00A94EB1" w:rsidP="00175561">
      <w:pPr>
        <w:pStyle w:val="32"/>
        <w:spacing w:line="276" w:lineRule="auto"/>
        <w:jc w:val="center"/>
        <w:rPr>
          <w:b/>
          <w:sz w:val="24"/>
          <w:szCs w:val="24"/>
        </w:rPr>
      </w:pPr>
    </w:p>
    <w:p w14:paraId="1E7CDAAB" w14:textId="77777777" w:rsidR="00A94EB1" w:rsidRDefault="00A94EB1" w:rsidP="00175561">
      <w:pPr>
        <w:pStyle w:val="32"/>
        <w:spacing w:line="276" w:lineRule="auto"/>
        <w:jc w:val="center"/>
        <w:rPr>
          <w:b/>
          <w:sz w:val="24"/>
          <w:szCs w:val="24"/>
        </w:rPr>
      </w:pPr>
    </w:p>
    <w:p w14:paraId="36DD8406" w14:textId="77777777" w:rsidR="00CF2AE1" w:rsidRPr="00364DEF" w:rsidRDefault="00952765" w:rsidP="00175561">
      <w:pPr>
        <w:pStyle w:val="32"/>
        <w:spacing w:line="276" w:lineRule="auto"/>
        <w:jc w:val="center"/>
        <w:rPr>
          <w:b/>
          <w:sz w:val="24"/>
          <w:szCs w:val="24"/>
        </w:rPr>
      </w:pPr>
      <w:r w:rsidRPr="00364DEF">
        <w:rPr>
          <w:b/>
          <w:sz w:val="24"/>
          <w:szCs w:val="24"/>
        </w:rPr>
        <w:t>П</w:t>
      </w:r>
      <w:r w:rsidR="00175561" w:rsidRPr="00364DEF">
        <w:rPr>
          <w:b/>
          <w:sz w:val="24"/>
          <w:szCs w:val="24"/>
        </w:rPr>
        <w:t>редметные результаты</w:t>
      </w:r>
    </w:p>
    <w:p w14:paraId="6B1EB2F8" w14:textId="77777777" w:rsidR="000110DE" w:rsidRPr="00364DEF" w:rsidRDefault="00A94EB1" w:rsidP="00A94EB1">
      <w:pPr>
        <w:pStyle w:val="13"/>
        <w:shd w:val="clear" w:color="auto" w:fill="auto"/>
        <w:tabs>
          <w:tab w:val="left" w:pos="426"/>
        </w:tabs>
        <w:spacing w:before="0" w:line="276" w:lineRule="auto"/>
        <w:ind w:left="-142" w:right="20" w:firstLine="0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2B0FE9" w:rsidRPr="00364DEF">
        <w:rPr>
          <w:sz w:val="24"/>
          <w:szCs w:val="24"/>
        </w:rPr>
        <w:t xml:space="preserve">1.Умение работать с учебным математическим текстом (анализировать, извлекать </w:t>
      </w:r>
      <w:r>
        <w:rPr>
          <w:sz w:val="24"/>
          <w:szCs w:val="24"/>
        </w:rPr>
        <w:t xml:space="preserve">  </w:t>
      </w:r>
      <w:r w:rsidR="002B0FE9" w:rsidRPr="00364DEF">
        <w:rPr>
          <w:sz w:val="24"/>
          <w:szCs w:val="24"/>
        </w:rPr>
        <w:t xml:space="preserve">необходимую информацию), точно и грамотно выражать свои мысли с применением </w:t>
      </w:r>
      <w:r>
        <w:rPr>
          <w:sz w:val="24"/>
          <w:szCs w:val="24"/>
        </w:rPr>
        <w:t xml:space="preserve"> </w:t>
      </w:r>
      <w:r w:rsidR="002B0FE9" w:rsidRPr="00364DEF">
        <w:rPr>
          <w:sz w:val="24"/>
          <w:szCs w:val="24"/>
        </w:rPr>
        <w:t xml:space="preserve">математической терминологии и символики, проводить классификации, логические </w:t>
      </w:r>
      <w:r>
        <w:rPr>
          <w:sz w:val="24"/>
          <w:szCs w:val="24"/>
        </w:rPr>
        <w:t xml:space="preserve"> </w:t>
      </w:r>
      <w:r w:rsidR="002B0FE9" w:rsidRPr="00364DEF">
        <w:rPr>
          <w:sz w:val="24"/>
          <w:szCs w:val="24"/>
        </w:rPr>
        <w:t>обоснования;</w:t>
      </w:r>
    </w:p>
    <w:p w14:paraId="13C4B74D" w14:textId="77777777" w:rsidR="002B0FE9" w:rsidRPr="00364DEF" w:rsidRDefault="00846B53" w:rsidP="00C312F6">
      <w:pPr>
        <w:pStyle w:val="13"/>
        <w:shd w:val="clear" w:color="auto" w:fill="auto"/>
        <w:tabs>
          <w:tab w:val="left" w:pos="0"/>
          <w:tab w:val="left" w:pos="426"/>
        </w:tabs>
        <w:spacing w:before="0" w:line="276" w:lineRule="auto"/>
        <w:ind w:right="20" w:firstLine="0"/>
        <w:rPr>
          <w:sz w:val="24"/>
          <w:szCs w:val="24"/>
        </w:rPr>
      </w:pPr>
      <w:r w:rsidRPr="00364DEF">
        <w:rPr>
          <w:sz w:val="24"/>
          <w:szCs w:val="24"/>
        </w:rPr>
        <w:t>2.Владение базовым понятийным аппаратом по основным разделам содержания;</w:t>
      </w:r>
    </w:p>
    <w:p w14:paraId="7CB8CB54" w14:textId="77777777" w:rsidR="00846B53" w:rsidRPr="00364DEF" w:rsidRDefault="00846B53" w:rsidP="00C312F6">
      <w:pPr>
        <w:pStyle w:val="13"/>
        <w:shd w:val="clear" w:color="auto" w:fill="auto"/>
        <w:tabs>
          <w:tab w:val="left" w:pos="0"/>
          <w:tab w:val="left" w:pos="426"/>
        </w:tabs>
        <w:spacing w:before="0" w:line="276" w:lineRule="auto"/>
        <w:ind w:right="20" w:firstLine="0"/>
        <w:rPr>
          <w:sz w:val="24"/>
          <w:szCs w:val="24"/>
        </w:rPr>
      </w:pPr>
      <w:bookmarkStart w:id="0" w:name="bookmark11"/>
      <w:r w:rsidRPr="00364DEF">
        <w:rPr>
          <w:sz w:val="24"/>
          <w:szCs w:val="24"/>
        </w:rPr>
        <w:t>3.Практически значимые математические умения и навыки, их применение к решению математических и нематематических задач предполагающее умения:</w:t>
      </w:r>
    </w:p>
    <w:p w14:paraId="585D44DC" w14:textId="77777777" w:rsidR="00846B53" w:rsidRPr="00364DEF" w:rsidRDefault="00846B53" w:rsidP="00C312F6">
      <w:pPr>
        <w:pStyle w:val="13"/>
        <w:numPr>
          <w:ilvl w:val="0"/>
          <w:numId w:val="4"/>
        </w:numPr>
        <w:shd w:val="clear" w:color="auto" w:fill="auto"/>
        <w:tabs>
          <w:tab w:val="left" w:pos="0"/>
          <w:tab w:val="left" w:pos="426"/>
          <w:tab w:val="left" w:pos="638"/>
        </w:tabs>
        <w:spacing w:before="0" w:line="276" w:lineRule="auto"/>
        <w:ind w:firstLine="0"/>
        <w:rPr>
          <w:sz w:val="24"/>
          <w:szCs w:val="24"/>
        </w:rPr>
      </w:pPr>
      <w:r w:rsidRPr="00364DEF">
        <w:rPr>
          <w:sz w:val="24"/>
          <w:szCs w:val="24"/>
        </w:rPr>
        <w:t>выполнять вычисления с действительными числами;</w:t>
      </w:r>
    </w:p>
    <w:p w14:paraId="0D2782C4" w14:textId="77777777" w:rsidR="00846B53" w:rsidRPr="00364DEF" w:rsidRDefault="00846B53" w:rsidP="00C312F6">
      <w:pPr>
        <w:pStyle w:val="13"/>
        <w:numPr>
          <w:ilvl w:val="0"/>
          <w:numId w:val="4"/>
        </w:numPr>
        <w:shd w:val="clear" w:color="auto" w:fill="auto"/>
        <w:tabs>
          <w:tab w:val="left" w:pos="0"/>
          <w:tab w:val="left" w:pos="426"/>
          <w:tab w:val="left" w:pos="638"/>
        </w:tabs>
        <w:spacing w:before="0" w:line="276" w:lineRule="auto"/>
        <w:ind w:right="20" w:firstLine="0"/>
        <w:rPr>
          <w:sz w:val="24"/>
          <w:szCs w:val="24"/>
        </w:rPr>
      </w:pPr>
      <w:r w:rsidRPr="00364DEF">
        <w:rPr>
          <w:sz w:val="24"/>
          <w:szCs w:val="24"/>
        </w:rPr>
        <w:t>решать уравнения, неравенства, системы уравнений и неравенств;</w:t>
      </w:r>
    </w:p>
    <w:p w14:paraId="3FD060AF" w14:textId="77777777" w:rsidR="00846B53" w:rsidRPr="00364DEF" w:rsidRDefault="00846B53" w:rsidP="00C312F6">
      <w:pPr>
        <w:pStyle w:val="13"/>
        <w:numPr>
          <w:ilvl w:val="0"/>
          <w:numId w:val="4"/>
        </w:numPr>
        <w:shd w:val="clear" w:color="auto" w:fill="auto"/>
        <w:tabs>
          <w:tab w:val="left" w:pos="0"/>
          <w:tab w:val="left" w:pos="426"/>
          <w:tab w:val="left" w:pos="638"/>
        </w:tabs>
        <w:spacing w:before="0" w:line="276" w:lineRule="auto"/>
        <w:ind w:right="20" w:firstLine="0"/>
        <w:rPr>
          <w:sz w:val="24"/>
          <w:szCs w:val="24"/>
        </w:rPr>
      </w:pPr>
      <w:r w:rsidRPr="00364DEF">
        <w:rPr>
          <w:sz w:val="24"/>
          <w:szCs w:val="24"/>
        </w:rPr>
        <w:t>решать текстовые задачи арифметическим способом, с помощью составления и решения уравнений, систем уравнений и неравенств;</w:t>
      </w:r>
    </w:p>
    <w:p w14:paraId="3819FE5B" w14:textId="77777777" w:rsidR="00846B53" w:rsidRPr="00364DEF" w:rsidRDefault="00846B53" w:rsidP="00C312F6">
      <w:pPr>
        <w:pStyle w:val="13"/>
        <w:numPr>
          <w:ilvl w:val="0"/>
          <w:numId w:val="4"/>
        </w:numPr>
        <w:shd w:val="clear" w:color="auto" w:fill="auto"/>
        <w:tabs>
          <w:tab w:val="left" w:pos="0"/>
          <w:tab w:val="left" w:pos="426"/>
          <w:tab w:val="left" w:pos="640"/>
        </w:tabs>
        <w:spacing w:before="0" w:line="276" w:lineRule="auto"/>
        <w:ind w:right="20" w:firstLine="0"/>
        <w:rPr>
          <w:sz w:val="24"/>
          <w:szCs w:val="24"/>
        </w:rPr>
      </w:pPr>
      <w:r w:rsidRPr="00364DEF">
        <w:rPr>
          <w:sz w:val="24"/>
          <w:szCs w:val="24"/>
        </w:rPr>
        <w:t>использовать алгебраический язык для описания предметов окружающего мира и создания соответствующих математических моделей;</w:t>
      </w:r>
    </w:p>
    <w:p w14:paraId="583FA84C" w14:textId="77777777" w:rsidR="00846B53" w:rsidRPr="00364DEF" w:rsidRDefault="00846B53" w:rsidP="00C312F6">
      <w:pPr>
        <w:pStyle w:val="13"/>
        <w:numPr>
          <w:ilvl w:val="0"/>
          <w:numId w:val="4"/>
        </w:numPr>
        <w:shd w:val="clear" w:color="auto" w:fill="auto"/>
        <w:tabs>
          <w:tab w:val="left" w:pos="0"/>
          <w:tab w:val="left" w:pos="426"/>
        </w:tabs>
        <w:spacing w:before="0" w:line="276" w:lineRule="auto"/>
        <w:ind w:right="20" w:firstLine="0"/>
        <w:rPr>
          <w:sz w:val="24"/>
          <w:szCs w:val="24"/>
        </w:rPr>
      </w:pPr>
      <w:r w:rsidRPr="00364DEF">
        <w:rPr>
          <w:sz w:val="24"/>
          <w:szCs w:val="24"/>
        </w:rPr>
        <w:t>проверить практические расчёты: вычисления с процентами, вычисления с числовыми последовательностями, вычисления статистических характеристик, выполнение приближённых вычислений;</w:t>
      </w:r>
    </w:p>
    <w:p w14:paraId="1D285124" w14:textId="77777777" w:rsidR="00846B53" w:rsidRPr="00364DEF" w:rsidRDefault="00846B53" w:rsidP="00C312F6">
      <w:pPr>
        <w:pStyle w:val="13"/>
        <w:numPr>
          <w:ilvl w:val="0"/>
          <w:numId w:val="4"/>
        </w:numPr>
        <w:shd w:val="clear" w:color="auto" w:fill="auto"/>
        <w:tabs>
          <w:tab w:val="left" w:pos="0"/>
          <w:tab w:val="left" w:pos="426"/>
          <w:tab w:val="left" w:pos="1040"/>
        </w:tabs>
        <w:spacing w:before="0" w:line="276" w:lineRule="auto"/>
        <w:ind w:right="20" w:firstLine="0"/>
        <w:rPr>
          <w:sz w:val="24"/>
          <w:szCs w:val="24"/>
        </w:rPr>
      </w:pPr>
      <w:r w:rsidRPr="00364DEF">
        <w:rPr>
          <w:sz w:val="24"/>
          <w:szCs w:val="24"/>
        </w:rPr>
        <w:t>выполнять тождественные преобразования рациональных выражений;</w:t>
      </w:r>
    </w:p>
    <w:p w14:paraId="2EBD8A47" w14:textId="77777777" w:rsidR="00846B53" w:rsidRPr="00364DEF" w:rsidRDefault="00846B53" w:rsidP="00C312F6">
      <w:pPr>
        <w:pStyle w:val="13"/>
        <w:numPr>
          <w:ilvl w:val="0"/>
          <w:numId w:val="4"/>
        </w:numPr>
        <w:shd w:val="clear" w:color="auto" w:fill="auto"/>
        <w:tabs>
          <w:tab w:val="left" w:pos="0"/>
          <w:tab w:val="left" w:pos="426"/>
          <w:tab w:val="left" w:pos="1042"/>
        </w:tabs>
        <w:spacing w:before="0" w:line="276" w:lineRule="auto"/>
        <w:ind w:firstLine="0"/>
        <w:rPr>
          <w:sz w:val="24"/>
          <w:szCs w:val="24"/>
        </w:rPr>
      </w:pPr>
      <w:r w:rsidRPr="00364DEF">
        <w:rPr>
          <w:sz w:val="24"/>
          <w:szCs w:val="24"/>
        </w:rPr>
        <w:t>выполнять операции над множествами;</w:t>
      </w:r>
    </w:p>
    <w:p w14:paraId="386E821C" w14:textId="77777777" w:rsidR="00846B53" w:rsidRPr="00364DEF" w:rsidRDefault="00846B53" w:rsidP="00C312F6">
      <w:pPr>
        <w:pStyle w:val="13"/>
        <w:numPr>
          <w:ilvl w:val="0"/>
          <w:numId w:val="4"/>
        </w:numPr>
        <w:shd w:val="clear" w:color="auto" w:fill="auto"/>
        <w:tabs>
          <w:tab w:val="left" w:pos="0"/>
          <w:tab w:val="left" w:pos="426"/>
          <w:tab w:val="left" w:pos="1038"/>
        </w:tabs>
        <w:spacing w:before="0" w:line="276" w:lineRule="auto"/>
        <w:ind w:firstLine="0"/>
        <w:rPr>
          <w:sz w:val="24"/>
          <w:szCs w:val="24"/>
        </w:rPr>
      </w:pPr>
      <w:r w:rsidRPr="00364DEF">
        <w:rPr>
          <w:sz w:val="24"/>
          <w:szCs w:val="24"/>
        </w:rPr>
        <w:t>исследовать функции и строить их графики;</w:t>
      </w:r>
    </w:p>
    <w:p w14:paraId="02824E7B" w14:textId="77777777" w:rsidR="00846B53" w:rsidRPr="00364DEF" w:rsidRDefault="00846B53" w:rsidP="00C312F6">
      <w:pPr>
        <w:pStyle w:val="13"/>
        <w:numPr>
          <w:ilvl w:val="0"/>
          <w:numId w:val="4"/>
        </w:numPr>
        <w:shd w:val="clear" w:color="auto" w:fill="auto"/>
        <w:tabs>
          <w:tab w:val="left" w:pos="0"/>
          <w:tab w:val="left" w:pos="426"/>
          <w:tab w:val="left" w:pos="1038"/>
        </w:tabs>
        <w:spacing w:before="0" w:line="276" w:lineRule="auto"/>
        <w:ind w:right="20" w:firstLine="0"/>
        <w:rPr>
          <w:sz w:val="24"/>
          <w:szCs w:val="24"/>
        </w:rPr>
      </w:pPr>
      <w:r w:rsidRPr="00364DEF">
        <w:rPr>
          <w:sz w:val="24"/>
          <w:szCs w:val="24"/>
        </w:rPr>
        <w:t>читать и использовать информацию, представленную в виде таблицы, диаграммы (столбчатой или круговой);</w:t>
      </w:r>
    </w:p>
    <w:bookmarkEnd w:id="0"/>
    <w:p w14:paraId="5C098425" w14:textId="77777777" w:rsidR="00846B53" w:rsidRPr="00364DEF" w:rsidRDefault="00846B53" w:rsidP="00C312F6">
      <w:pPr>
        <w:spacing w:after="0"/>
        <w:rPr>
          <w:rFonts w:ascii="Times New Roman" w:hAnsi="Times New Roman"/>
          <w:sz w:val="24"/>
          <w:szCs w:val="24"/>
        </w:rPr>
      </w:pPr>
      <w:r w:rsidRPr="00364DEF">
        <w:rPr>
          <w:rFonts w:ascii="Times New Roman" w:hAnsi="Times New Roman"/>
          <w:sz w:val="24"/>
          <w:szCs w:val="24"/>
          <w:lang w:eastAsia="ru-RU"/>
        </w:rPr>
        <w:t>4.Р</w:t>
      </w:r>
      <w:r w:rsidR="00630A12" w:rsidRPr="00364DEF">
        <w:rPr>
          <w:rFonts w:ascii="Times New Roman" w:hAnsi="Times New Roman"/>
          <w:sz w:val="24"/>
          <w:szCs w:val="24"/>
        </w:rPr>
        <w:t>ешать простейшие комбинаторные задачи.</w:t>
      </w:r>
    </w:p>
    <w:p w14:paraId="741F79E0" w14:textId="77777777" w:rsidR="00846B53" w:rsidRPr="00364DEF" w:rsidRDefault="00846B53" w:rsidP="00C312F6">
      <w:pPr>
        <w:pStyle w:val="13"/>
        <w:shd w:val="clear" w:color="auto" w:fill="auto"/>
        <w:tabs>
          <w:tab w:val="left" w:pos="0"/>
          <w:tab w:val="left" w:pos="426"/>
        </w:tabs>
        <w:spacing w:before="0" w:line="276" w:lineRule="auto"/>
        <w:ind w:right="20" w:firstLine="0"/>
        <w:rPr>
          <w:sz w:val="24"/>
          <w:szCs w:val="24"/>
        </w:rPr>
      </w:pPr>
      <w:r w:rsidRPr="00364DEF">
        <w:rPr>
          <w:sz w:val="24"/>
          <w:szCs w:val="24"/>
        </w:rPr>
        <w:t>5.Осознание значения математики для повседневной жизни человека для:</w:t>
      </w:r>
    </w:p>
    <w:p w14:paraId="76936F92" w14:textId="77777777" w:rsidR="00846B53" w:rsidRPr="00364DEF" w:rsidRDefault="00846B53" w:rsidP="00C312F6">
      <w:pPr>
        <w:spacing w:after="0"/>
        <w:rPr>
          <w:rFonts w:ascii="Times New Roman" w:hAnsi="Times New Roman"/>
          <w:sz w:val="24"/>
          <w:szCs w:val="24"/>
        </w:rPr>
      </w:pPr>
      <w:r w:rsidRPr="00364DEF">
        <w:rPr>
          <w:rFonts w:ascii="Times New Roman" w:hAnsi="Times New Roman"/>
          <w:sz w:val="24"/>
          <w:szCs w:val="24"/>
        </w:rPr>
        <w:t>-решения несложных практических расчетных задач, в том числе с использованием при необходимости справочных материалов, компьютера;</w:t>
      </w:r>
    </w:p>
    <w:p w14:paraId="112C3525" w14:textId="77777777" w:rsidR="00846B53" w:rsidRPr="00364DEF" w:rsidRDefault="00846B53" w:rsidP="00C312F6">
      <w:pPr>
        <w:spacing w:after="0"/>
        <w:rPr>
          <w:rFonts w:ascii="Times New Roman" w:hAnsi="Times New Roman"/>
          <w:sz w:val="24"/>
          <w:szCs w:val="24"/>
        </w:rPr>
      </w:pPr>
      <w:r w:rsidRPr="00364DEF">
        <w:rPr>
          <w:rFonts w:ascii="Times New Roman" w:hAnsi="Times New Roman"/>
          <w:sz w:val="24"/>
          <w:szCs w:val="24"/>
        </w:rPr>
        <w:t>-устной прикидки и оценки результата вычислений;</w:t>
      </w:r>
    </w:p>
    <w:p w14:paraId="67FF7EB7" w14:textId="77777777" w:rsidR="000110DE" w:rsidRPr="00364DEF" w:rsidRDefault="00846B53" w:rsidP="00C312F6">
      <w:pPr>
        <w:spacing w:after="0"/>
        <w:rPr>
          <w:rFonts w:ascii="Times New Roman" w:hAnsi="Times New Roman"/>
          <w:sz w:val="24"/>
          <w:szCs w:val="24"/>
        </w:rPr>
      </w:pPr>
      <w:r w:rsidRPr="00364DEF">
        <w:rPr>
          <w:rFonts w:ascii="Times New Roman" w:hAnsi="Times New Roman"/>
          <w:sz w:val="24"/>
          <w:szCs w:val="24"/>
        </w:rPr>
        <w:t>-проверки результата вычисления с использованием различных приемов;</w:t>
      </w:r>
    </w:p>
    <w:p w14:paraId="4FAD2E1D" w14:textId="77777777" w:rsidR="00F55E22" w:rsidRPr="00364DEF" w:rsidRDefault="00846B53" w:rsidP="00C312F6">
      <w:pPr>
        <w:spacing w:after="0"/>
        <w:rPr>
          <w:rFonts w:ascii="Times New Roman" w:hAnsi="Times New Roman"/>
          <w:sz w:val="24"/>
          <w:szCs w:val="24"/>
        </w:rPr>
      </w:pPr>
      <w:r w:rsidRPr="00364DEF">
        <w:rPr>
          <w:rFonts w:ascii="Times New Roman" w:hAnsi="Times New Roman"/>
          <w:sz w:val="24"/>
          <w:szCs w:val="24"/>
        </w:rPr>
        <w:t>-интерпретации результатов решения задач с учетом ограничений, связанных с реальными свойствами рассм</w:t>
      </w:r>
      <w:r w:rsidR="00675A39" w:rsidRPr="00364DEF">
        <w:rPr>
          <w:rFonts w:ascii="Times New Roman" w:hAnsi="Times New Roman"/>
          <w:sz w:val="24"/>
          <w:szCs w:val="24"/>
        </w:rPr>
        <w:t>атриваемых процессов и явлений.</w:t>
      </w:r>
    </w:p>
    <w:p w14:paraId="41CEDD23" w14:textId="77777777" w:rsidR="002F6FC5" w:rsidRPr="00364DEF" w:rsidRDefault="00E60979" w:rsidP="00C312F6">
      <w:pPr>
        <w:spacing w:after="0"/>
        <w:ind w:left="360"/>
        <w:rPr>
          <w:rFonts w:ascii="Times New Roman" w:hAnsi="Times New Roman"/>
          <w:sz w:val="24"/>
          <w:szCs w:val="24"/>
        </w:rPr>
      </w:pPr>
      <w:r w:rsidRPr="00364DEF">
        <w:rPr>
          <w:rFonts w:ascii="Times New Roman" w:hAnsi="Times New Roman"/>
          <w:b/>
          <w:sz w:val="24"/>
          <w:szCs w:val="24"/>
        </w:rPr>
        <w:t xml:space="preserve">В результате изучения алгебры курса 7 класса, ученик </w:t>
      </w:r>
      <w:r w:rsidRPr="00364DEF">
        <w:rPr>
          <w:rFonts w:ascii="Times New Roman" w:hAnsi="Times New Roman"/>
          <w:b/>
          <w:i/>
          <w:sz w:val="24"/>
          <w:szCs w:val="24"/>
        </w:rPr>
        <w:t>научится</w:t>
      </w:r>
      <w:r w:rsidRPr="00364DEF">
        <w:rPr>
          <w:rFonts w:ascii="Times New Roman" w:hAnsi="Times New Roman"/>
          <w:b/>
          <w:sz w:val="24"/>
          <w:szCs w:val="24"/>
        </w:rPr>
        <w:t>:</w:t>
      </w:r>
    </w:p>
    <w:p w14:paraId="38064FF2" w14:textId="77777777" w:rsidR="002F6FC5" w:rsidRPr="00364DEF" w:rsidRDefault="002F6FC5" w:rsidP="00C312F6">
      <w:pPr>
        <w:numPr>
          <w:ilvl w:val="0"/>
          <w:numId w:val="5"/>
        </w:numPr>
        <w:spacing w:after="0"/>
        <w:rPr>
          <w:rFonts w:ascii="Times New Roman" w:hAnsi="Times New Roman"/>
          <w:sz w:val="24"/>
          <w:szCs w:val="24"/>
        </w:rPr>
      </w:pPr>
      <w:r w:rsidRPr="00364DEF">
        <w:rPr>
          <w:rFonts w:ascii="Times New Roman" w:hAnsi="Times New Roman"/>
          <w:sz w:val="24"/>
          <w:szCs w:val="24"/>
        </w:rPr>
        <w:t xml:space="preserve"> </w:t>
      </w:r>
      <w:r w:rsidR="008160A9" w:rsidRPr="00364DEF">
        <w:rPr>
          <w:rFonts w:ascii="Times New Roman" w:hAnsi="Times New Roman"/>
          <w:sz w:val="24"/>
          <w:szCs w:val="24"/>
        </w:rPr>
        <w:t>с</w:t>
      </w:r>
      <w:r w:rsidRPr="00364DEF">
        <w:rPr>
          <w:rFonts w:ascii="Times New Roman" w:hAnsi="Times New Roman"/>
          <w:sz w:val="24"/>
          <w:szCs w:val="24"/>
        </w:rPr>
        <w:t>оставлять буквенные выражения и формулы по условию задач; осуществлять в выражениях и формулах числовые подстановки и выполнять соответствующие вычисления, осуществлять подстановку одного выражения в другое; выражать из формул одну переменную через остальные;</w:t>
      </w:r>
    </w:p>
    <w:p w14:paraId="6535D4A6" w14:textId="77777777" w:rsidR="00C312F6" w:rsidRPr="00364DEF" w:rsidRDefault="008160A9" w:rsidP="00C312F6">
      <w:pPr>
        <w:numPr>
          <w:ilvl w:val="0"/>
          <w:numId w:val="5"/>
        </w:numPr>
        <w:spacing w:after="0"/>
        <w:rPr>
          <w:rFonts w:ascii="Times New Roman" w:hAnsi="Times New Roman"/>
          <w:sz w:val="24"/>
          <w:szCs w:val="24"/>
        </w:rPr>
      </w:pPr>
      <w:r w:rsidRPr="00364DEF">
        <w:rPr>
          <w:rFonts w:ascii="Times New Roman" w:hAnsi="Times New Roman"/>
          <w:sz w:val="24"/>
          <w:szCs w:val="24"/>
        </w:rPr>
        <w:t>в</w:t>
      </w:r>
      <w:r w:rsidR="002F6FC5" w:rsidRPr="00364DEF">
        <w:rPr>
          <w:rFonts w:ascii="Times New Roman" w:hAnsi="Times New Roman"/>
          <w:sz w:val="24"/>
          <w:szCs w:val="24"/>
        </w:rPr>
        <w:t xml:space="preserve">ыполнять основные действия со степенями с натуральными показателями, с многочленами и с алгебраическими дробями; </w:t>
      </w:r>
    </w:p>
    <w:p w14:paraId="5D2BC70F" w14:textId="77777777" w:rsidR="002F6FC5" w:rsidRPr="00364DEF" w:rsidRDefault="002F6FC5" w:rsidP="00C312F6">
      <w:pPr>
        <w:numPr>
          <w:ilvl w:val="0"/>
          <w:numId w:val="5"/>
        </w:numPr>
        <w:spacing w:after="0"/>
        <w:rPr>
          <w:rFonts w:ascii="Times New Roman" w:hAnsi="Times New Roman"/>
          <w:sz w:val="24"/>
          <w:szCs w:val="24"/>
        </w:rPr>
      </w:pPr>
      <w:r w:rsidRPr="00364DEF">
        <w:rPr>
          <w:rFonts w:ascii="Times New Roman" w:hAnsi="Times New Roman"/>
          <w:sz w:val="24"/>
          <w:szCs w:val="24"/>
        </w:rPr>
        <w:t>выполнять разложение многочленов на множители; выполнять тождественные преобразования рациональных выражений;</w:t>
      </w:r>
    </w:p>
    <w:p w14:paraId="738073B8" w14:textId="77777777" w:rsidR="002F6FC5" w:rsidRPr="00364DEF" w:rsidRDefault="008160A9" w:rsidP="00C312F6">
      <w:pPr>
        <w:numPr>
          <w:ilvl w:val="0"/>
          <w:numId w:val="5"/>
        </w:numPr>
        <w:spacing w:after="0"/>
        <w:rPr>
          <w:rFonts w:ascii="Times New Roman" w:hAnsi="Times New Roman"/>
          <w:sz w:val="24"/>
          <w:szCs w:val="24"/>
        </w:rPr>
      </w:pPr>
      <w:r w:rsidRPr="00364DEF">
        <w:rPr>
          <w:rFonts w:ascii="Times New Roman" w:hAnsi="Times New Roman"/>
          <w:sz w:val="24"/>
          <w:szCs w:val="24"/>
        </w:rPr>
        <w:t>р</w:t>
      </w:r>
      <w:r w:rsidR="002F6FC5" w:rsidRPr="00364DEF">
        <w:rPr>
          <w:rFonts w:ascii="Times New Roman" w:hAnsi="Times New Roman"/>
          <w:sz w:val="24"/>
          <w:szCs w:val="24"/>
        </w:rPr>
        <w:t>ешать линейные уравнения, системы двух линейных уравнений с двумя переменными;</w:t>
      </w:r>
    </w:p>
    <w:p w14:paraId="21E461EA" w14:textId="77777777" w:rsidR="002F6FC5" w:rsidRPr="00364DEF" w:rsidRDefault="008160A9" w:rsidP="00C312F6">
      <w:pPr>
        <w:numPr>
          <w:ilvl w:val="0"/>
          <w:numId w:val="5"/>
        </w:numPr>
        <w:spacing w:after="0"/>
        <w:rPr>
          <w:rFonts w:ascii="Times New Roman" w:hAnsi="Times New Roman"/>
          <w:sz w:val="24"/>
          <w:szCs w:val="24"/>
        </w:rPr>
      </w:pPr>
      <w:r w:rsidRPr="00364DEF">
        <w:rPr>
          <w:rFonts w:ascii="Times New Roman" w:hAnsi="Times New Roman"/>
          <w:sz w:val="24"/>
          <w:szCs w:val="24"/>
        </w:rPr>
        <w:t>р</w:t>
      </w:r>
      <w:r w:rsidR="002F6FC5" w:rsidRPr="00364DEF">
        <w:rPr>
          <w:rFonts w:ascii="Times New Roman" w:hAnsi="Times New Roman"/>
          <w:sz w:val="24"/>
          <w:szCs w:val="24"/>
        </w:rPr>
        <w:t>ешать текстовые задачи алгебраическим методом, интерпретировать полученный результат, проводить отбор решений, исходя из формулировки задачи;</w:t>
      </w:r>
    </w:p>
    <w:p w14:paraId="518D2274" w14:textId="77777777" w:rsidR="002F6FC5" w:rsidRDefault="008160A9" w:rsidP="00C312F6">
      <w:pPr>
        <w:numPr>
          <w:ilvl w:val="0"/>
          <w:numId w:val="5"/>
        </w:numPr>
        <w:spacing w:after="0"/>
        <w:rPr>
          <w:rFonts w:ascii="Times New Roman" w:hAnsi="Times New Roman"/>
          <w:sz w:val="24"/>
          <w:szCs w:val="24"/>
        </w:rPr>
      </w:pPr>
      <w:r w:rsidRPr="00364DEF">
        <w:rPr>
          <w:rFonts w:ascii="Times New Roman" w:hAnsi="Times New Roman"/>
          <w:sz w:val="24"/>
          <w:szCs w:val="24"/>
        </w:rPr>
        <w:t>и</w:t>
      </w:r>
      <w:r w:rsidR="002F6FC5" w:rsidRPr="00364DEF">
        <w:rPr>
          <w:rFonts w:ascii="Times New Roman" w:hAnsi="Times New Roman"/>
          <w:sz w:val="24"/>
          <w:szCs w:val="24"/>
        </w:rPr>
        <w:t>зображать числа точками на координатной прямой;</w:t>
      </w:r>
    </w:p>
    <w:p w14:paraId="2E6F8AD1" w14:textId="77777777" w:rsidR="00A94EB1" w:rsidRPr="00364DEF" w:rsidRDefault="00A94EB1" w:rsidP="00A94EB1">
      <w:pPr>
        <w:spacing w:after="0"/>
        <w:ind w:left="720"/>
        <w:rPr>
          <w:rFonts w:ascii="Times New Roman" w:hAnsi="Times New Roman"/>
          <w:sz w:val="24"/>
          <w:szCs w:val="24"/>
        </w:rPr>
      </w:pPr>
    </w:p>
    <w:p w14:paraId="082D4321" w14:textId="77777777" w:rsidR="002F6FC5" w:rsidRPr="00364DEF" w:rsidRDefault="008160A9" w:rsidP="00C312F6">
      <w:pPr>
        <w:numPr>
          <w:ilvl w:val="0"/>
          <w:numId w:val="5"/>
        </w:numPr>
        <w:spacing w:after="0"/>
        <w:rPr>
          <w:rFonts w:ascii="Times New Roman" w:hAnsi="Times New Roman"/>
          <w:sz w:val="24"/>
          <w:szCs w:val="24"/>
        </w:rPr>
      </w:pPr>
      <w:r w:rsidRPr="00364DEF">
        <w:rPr>
          <w:rFonts w:ascii="Times New Roman" w:hAnsi="Times New Roman"/>
          <w:sz w:val="24"/>
          <w:szCs w:val="24"/>
        </w:rPr>
        <w:t>о</w:t>
      </w:r>
      <w:r w:rsidR="002F6FC5" w:rsidRPr="00364DEF">
        <w:rPr>
          <w:rFonts w:ascii="Times New Roman" w:hAnsi="Times New Roman"/>
          <w:sz w:val="24"/>
          <w:szCs w:val="24"/>
        </w:rPr>
        <w:t>пределять координаты точки плоскости, строить точки с заданными координатами.</w:t>
      </w:r>
    </w:p>
    <w:p w14:paraId="4B74FC3D" w14:textId="77777777" w:rsidR="00E60979" w:rsidRPr="00364DEF" w:rsidRDefault="008160A9" w:rsidP="00C312F6">
      <w:pPr>
        <w:numPr>
          <w:ilvl w:val="0"/>
          <w:numId w:val="5"/>
        </w:numPr>
        <w:spacing w:after="0"/>
        <w:rPr>
          <w:rFonts w:ascii="Times New Roman" w:hAnsi="Times New Roman"/>
          <w:sz w:val="24"/>
          <w:szCs w:val="24"/>
        </w:rPr>
      </w:pPr>
      <w:r w:rsidRPr="00364DEF">
        <w:rPr>
          <w:rFonts w:ascii="Times New Roman" w:hAnsi="Times New Roman"/>
          <w:iCs/>
          <w:sz w:val="24"/>
          <w:szCs w:val="24"/>
        </w:rPr>
        <w:t>и</w:t>
      </w:r>
      <w:r w:rsidR="00E60979" w:rsidRPr="00364DEF">
        <w:rPr>
          <w:rFonts w:ascii="Times New Roman" w:hAnsi="Times New Roman"/>
          <w:iCs/>
          <w:sz w:val="24"/>
          <w:szCs w:val="24"/>
        </w:rPr>
        <w:t>спользовать приобретенные знания и умения в практической деятельности и повседневной жизни для:</w:t>
      </w:r>
      <w:r w:rsidRPr="00364DEF">
        <w:rPr>
          <w:rFonts w:ascii="Times New Roman" w:hAnsi="Times New Roman"/>
          <w:sz w:val="24"/>
          <w:szCs w:val="24"/>
        </w:rPr>
        <w:t xml:space="preserve"> </w:t>
      </w:r>
      <w:r w:rsidR="00E60979" w:rsidRPr="00364DEF">
        <w:rPr>
          <w:rFonts w:ascii="Times New Roman" w:hAnsi="Times New Roman"/>
          <w:sz w:val="24"/>
          <w:szCs w:val="24"/>
        </w:rPr>
        <w:t>выполнения расчетов по формулам, составления формул, выражающих зависимости между реал</w:t>
      </w:r>
      <w:r w:rsidR="0034639F" w:rsidRPr="00364DEF">
        <w:rPr>
          <w:rFonts w:ascii="Times New Roman" w:hAnsi="Times New Roman"/>
          <w:sz w:val="24"/>
          <w:szCs w:val="24"/>
        </w:rPr>
        <w:t>ьными величинами,</w:t>
      </w:r>
      <w:r w:rsidR="00E60979" w:rsidRPr="00364DEF">
        <w:rPr>
          <w:rFonts w:ascii="Times New Roman" w:hAnsi="Times New Roman"/>
          <w:sz w:val="24"/>
          <w:szCs w:val="24"/>
        </w:rPr>
        <w:t xml:space="preserve"> нахождения нужной </w:t>
      </w:r>
      <w:r w:rsidR="0034639F" w:rsidRPr="00364DEF">
        <w:rPr>
          <w:rFonts w:ascii="Times New Roman" w:hAnsi="Times New Roman"/>
          <w:sz w:val="24"/>
          <w:szCs w:val="24"/>
        </w:rPr>
        <w:t>формулы в справочных материалах, понимания статистических утверждений;</w:t>
      </w:r>
    </w:p>
    <w:p w14:paraId="61FD934A" w14:textId="77777777" w:rsidR="00343FE1" w:rsidRPr="00364DEF" w:rsidRDefault="00E60979" w:rsidP="000110DE">
      <w:pPr>
        <w:numPr>
          <w:ilvl w:val="0"/>
          <w:numId w:val="5"/>
        </w:numPr>
        <w:spacing w:after="0"/>
        <w:rPr>
          <w:rFonts w:ascii="Times New Roman" w:hAnsi="Times New Roman"/>
          <w:sz w:val="24"/>
          <w:szCs w:val="24"/>
        </w:rPr>
      </w:pPr>
      <w:r w:rsidRPr="00364DEF">
        <w:rPr>
          <w:rFonts w:ascii="Times New Roman" w:hAnsi="Times New Roman"/>
          <w:sz w:val="24"/>
          <w:szCs w:val="24"/>
        </w:rPr>
        <w:t xml:space="preserve">описания зависимостей между физическими величинами соответствующими формулами при исследовании </w:t>
      </w:r>
      <w:r w:rsidR="00343FE1" w:rsidRPr="00364DEF">
        <w:rPr>
          <w:rFonts w:ascii="Times New Roman" w:hAnsi="Times New Roman"/>
          <w:sz w:val="24"/>
          <w:szCs w:val="24"/>
        </w:rPr>
        <w:t>несложных практических ситуаций.</w:t>
      </w:r>
    </w:p>
    <w:p w14:paraId="580863A2" w14:textId="77777777" w:rsidR="007B7820" w:rsidRPr="00364DEF" w:rsidRDefault="007B7820" w:rsidP="00C312F6">
      <w:pPr>
        <w:pStyle w:val="24"/>
        <w:shd w:val="clear" w:color="auto" w:fill="auto"/>
        <w:tabs>
          <w:tab w:val="left" w:pos="278"/>
        </w:tabs>
        <w:spacing w:before="0" w:line="276" w:lineRule="auto"/>
        <w:ind w:left="720" w:firstLine="0"/>
        <w:contextualSpacing/>
        <w:rPr>
          <w:b/>
          <w:sz w:val="24"/>
          <w:szCs w:val="24"/>
        </w:rPr>
      </w:pPr>
      <w:r w:rsidRPr="00364DEF">
        <w:rPr>
          <w:b/>
          <w:sz w:val="24"/>
          <w:szCs w:val="24"/>
        </w:rPr>
        <w:t xml:space="preserve">В результате изучения алгебры курса 8 класса, ученик </w:t>
      </w:r>
      <w:r w:rsidRPr="00364DEF">
        <w:rPr>
          <w:b/>
          <w:i/>
          <w:sz w:val="24"/>
          <w:szCs w:val="24"/>
        </w:rPr>
        <w:t>научится</w:t>
      </w:r>
      <w:r w:rsidRPr="00364DEF">
        <w:rPr>
          <w:b/>
          <w:sz w:val="24"/>
          <w:szCs w:val="24"/>
        </w:rPr>
        <w:t>:</w:t>
      </w:r>
    </w:p>
    <w:p w14:paraId="54E33151" w14:textId="77777777" w:rsidR="007B7820" w:rsidRPr="00364DEF" w:rsidRDefault="007B7820" w:rsidP="00C312F6">
      <w:pPr>
        <w:numPr>
          <w:ilvl w:val="0"/>
          <w:numId w:val="5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364DEF">
        <w:rPr>
          <w:rFonts w:ascii="Times New Roman" w:hAnsi="Times New Roman"/>
          <w:sz w:val="24"/>
          <w:szCs w:val="24"/>
        </w:rPr>
        <w:t>применять свойства арифметических квадратных корней для вычисления значений и преобразований числовых выражений, содержащих квадратные корни;</w:t>
      </w:r>
    </w:p>
    <w:p w14:paraId="2AE7C6BF" w14:textId="77777777" w:rsidR="007B7820" w:rsidRPr="00364DEF" w:rsidRDefault="007B7820" w:rsidP="00C312F6">
      <w:pPr>
        <w:numPr>
          <w:ilvl w:val="0"/>
          <w:numId w:val="5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364DEF">
        <w:rPr>
          <w:rFonts w:ascii="Times New Roman" w:hAnsi="Times New Roman"/>
          <w:sz w:val="24"/>
          <w:szCs w:val="24"/>
        </w:rPr>
        <w:t xml:space="preserve">решать квадратные и </w:t>
      </w:r>
      <w:r w:rsidR="008160A9" w:rsidRPr="00364DEF">
        <w:rPr>
          <w:rFonts w:ascii="Times New Roman" w:hAnsi="Times New Roman"/>
          <w:sz w:val="24"/>
          <w:szCs w:val="24"/>
        </w:rPr>
        <w:t xml:space="preserve">дробные </w:t>
      </w:r>
      <w:r w:rsidRPr="00364DEF">
        <w:rPr>
          <w:rFonts w:ascii="Times New Roman" w:hAnsi="Times New Roman"/>
          <w:sz w:val="24"/>
          <w:szCs w:val="24"/>
        </w:rPr>
        <w:t>рационал</w:t>
      </w:r>
      <w:r w:rsidR="008160A9" w:rsidRPr="00364DEF">
        <w:rPr>
          <w:rFonts w:ascii="Times New Roman" w:hAnsi="Times New Roman"/>
          <w:sz w:val="24"/>
          <w:szCs w:val="24"/>
        </w:rPr>
        <w:t>ьные уравнения</w:t>
      </w:r>
      <w:r w:rsidRPr="00364DEF">
        <w:rPr>
          <w:rFonts w:ascii="Times New Roman" w:hAnsi="Times New Roman"/>
          <w:sz w:val="24"/>
          <w:szCs w:val="24"/>
        </w:rPr>
        <w:t>;</w:t>
      </w:r>
    </w:p>
    <w:p w14:paraId="18C04A75" w14:textId="77777777" w:rsidR="007B7820" w:rsidRPr="00364DEF" w:rsidRDefault="007B7820" w:rsidP="00C312F6">
      <w:pPr>
        <w:numPr>
          <w:ilvl w:val="0"/>
          <w:numId w:val="5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364DEF">
        <w:rPr>
          <w:rFonts w:ascii="Times New Roman" w:hAnsi="Times New Roman"/>
          <w:sz w:val="24"/>
          <w:szCs w:val="24"/>
        </w:rPr>
        <w:t>решать линейные неравенства с одной переменной и их системы;</w:t>
      </w:r>
    </w:p>
    <w:p w14:paraId="23F51F68" w14:textId="77777777" w:rsidR="00607FC8" w:rsidRPr="00364DEF" w:rsidRDefault="007B7820" w:rsidP="000110DE">
      <w:pPr>
        <w:numPr>
          <w:ilvl w:val="0"/>
          <w:numId w:val="5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364DEF">
        <w:rPr>
          <w:rFonts w:ascii="Times New Roman" w:hAnsi="Times New Roman"/>
          <w:sz w:val="24"/>
          <w:szCs w:val="24"/>
        </w:rPr>
        <w:t>находить значения функции, заданной формулой, таблицей, графиком по ее аргументу;</w:t>
      </w:r>
    </w:p>
    <w:p w14:paraId="0DC29567" w14:textId="77777777" w:rsidR="007B7820" w:rsidRPr="00364DEF" w:rsidRDefault="007B7820" w:rsidP="00C312F6">
      <w:pPr>
        <w:numPr>
          <w:ilvl w:val="0"/>
          <w:numId w:val="5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364DEF">
        <w:rPr>
          <w:rFonts w:ascii="Times New Roman" w:hAnsi="Times New Roman"/>
          <w:sz w:val="24"/>
          <w:szCs w:val="24"/>
        </w:rPr>
        <w:t xml:space="preserve"> находить значение аргумента по значению функции, заданной графиком или таблицей;</w:t>
      </w:r>
    </w:p>
    <w:p w14:paraId="7CEA41DE" w14:textId="77777777" w:rsidR="007B7820" w:rsidRPr="00364DEF" w:rsidRDefault="007B7820" w:rsidP="00C312F6">
      <w:pPr>
        <w:numPr>
          <w:ilvl w:val="0"/>
          <w:numId w:val="5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364DEF">
        <w:rPr>
          <w:rFonts w:ascii="Times New Roman" w:hAnsi="Times New Roman"/>
          <w:sz w:val="24"/>
          <w:szCs w:val="24"/>
        </w:rPr>
        <w:t xml:space="preserve">определять свойства функции по ее графику; применять графические представления при решении уравнений, систем, неравенств; </w:t>
      </w:r>
    </w:p>
    <w:p w14:paraId="41EDDD5B" w14:textId="77777777" w:rsidR="007B7820" w:rsidRPr="00364DEF" w:rsidRDefault="007B7820" w:rsidP="00C312F6">
      <w:pPr>
        <w:numPr>
          <w:ilvl w:val="0"/>
          <w:numId w:val="5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364DEF">
        <w:rPr>
          <w:rFonts w:ascii="Times New Roman" w:hAnsi="Times New Roman"/>
          <w:sz w:val="24"/>
          <w:szCs w:val="24"/>
        </w:rPr>
        <w:t>описывать свойства изученных функций, строить их графики;</w:t>
      </w:r>
    </w:p>
    <w:p w14:paraId="5D51C1B3" w14:textId="77777777" w:rsidR="00B76E6F" w:rsidRPr="00364DEF" w:rsidRDefault="007B7820" w:rsidP="000110DE">
      <w:pPr>
        <w:numPr>
          <w:ilvl w:val="0"/>
          <w:numId w:val="5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364DEF">
        <w:rPr>
          <w:rFonts w:ascii="Times New Roman" w:hAnsi="Times New Roman"/>
          <w:bCs/>
          <w:sz w:val="24"/>
          <w:szCs w:val="24"/>
        </w:rPr>
        <w:t>использовать приобретенные знания и умения в практической деятельности и повседневной жизни для:</w:t>
      </w:r>
      <w:r w:rsidR="00B76E6F" w:rsidRPr="00364DEF">
        <w:rPr>
          <w:rFonts w:ascii="Times New Roman" w:hAnsi="Times New Roman"/>
          <w:sz w:val="24"/>
          <w:szCs w:val="24"/>
        </w:rPr>
        <w:t xml:space="preserve"> </w:t>
      </w:r>
      <w:r w:rsidRPr="00364DEF">
        <w:rPr>
          <w:rFonts w:ascii="Times New Roman" w:hAnsi="Times New Roman"/>
          <w:sz w:val="24"/>
          <w:szCs w:val="24"/>
        </w:rPr>
        <w:t>моделирования практических ситуаций и исследования построенных моделей с и</w:t>
      </w:r>
      <w:r w:rsidR="00B76E6F" w:rsidRPr="00364DEF">
        <w:rPr>
          <w:rFonts w:ascii="Times New Roman" w:hAnsi="Times New Roman"/>
          <w:sz w:val="24"/>
          <w:szCs w:val="24"/>
        </w:rPr>
        <w:t xml:space="preserve">спользованием аппарата алгебры, </w:t>
      </w:r>
      <w:r w:rsidRPr="00364DEF">
        <w:rPr>
          <w:rFonts w:ascii="Times New Roman" w:hAnsi="Times New Roman"/>
          <w:sz w:val="24"/>
          <w:szCs w:val="24"/>
        </w:rPr>
        <w:t>интерпретации графиков реальных зависимостей между величинами.</w:t>
      </w:r>
    </w:p>
    <w:p w14:paraId="2480E179" w14:textId="77777777" w:rsidR="002F6FC5" w:rsidRPr="00364DEF" w:rsidRDefault="002F6FC5" w:rsidP="00C312F6">
      <w:pPr>
        <w:spacing w:after="0"/>
        <w:ind w:left="360"/>
        <w:rPr>
          <w:rFonts w:ascii="Times New Roman" w:hAnsi="Times New Roman"/>
          <w:sz w:val="24"/>
          <w:szCs w:val="24"/>
        </w:rPr>
      </w:pPr>
      <w:r w:rsidRPr="00364DEF">
        <w:rPr>
          <w:rFonts w:ascii="Times New Roman" w:hAnsi="Times New Roman"/>
          <w:b/>
          <w:sz w:val="24"/>
          <w:szCs w:val="24"/>
        </w:rPr>
        <w:t xml:space="preserve">В результате изучения алгебры курса 9 класса, ученик </w:t>
      </w:r>
      <w:r w:rsidRPr="00364DEF">
        <w:rPr>
          <w:rFonts w:ascii="Times New Roman" w:hAnsi="Times New Roman"/>
          <w:b/>
          <w:i/>
          <w:sz w:val="24"/>
          <w:szCs w:val="24"/>
        </w:rPr>
        <w:t>научится</w:t>
      </w:r>
      <w:r w:rsidRPr="00364DEF">
        <w:rPr>
          <w:rFonts w:ascii="Times New Roman" w:hAnsi="Times New Roman"/>
          <w:b/>
          <w:sz w:val="24"/>
          <w:szCs w:val="24"/>
        </w:rPr>
        <w:t>:</w:t>
      </w:r>
    </w:p>
    <w:p w14:paraId="7F569294" w14:textId="77777777" w:rsidR="008160A9" w:rsidRPr="00364DEF" w:rsidRDefault="008160A9" w:rsidP="00C312F6">
      <w:pPr>
        <w:numPr>
          <w:ilvl w:val="0"/>
          <w:numId w:val="5"/>
        </w:numPr>
        <w:spacing w:after="0"/>
        <w:rPr>
          <w:rFonts w:ascii="Times New Roman" w:hAnsi="Times New Roman"/>
          <w:sz w:val="24"/>
          <w:szCs w:val="24"/>
        </w:rPr>
      </w:pPr>
      <w:r w:rsidRPr="00364DEF">
        <w:rPr>
          <w:rFonts w:ascii="Times New Roman" w:hAnsi="Times New Roman"/>
          <w:sz w:val="24"/>
          <w:szCs w:val="24"/>
        </w:rPr>
        <w:t>выполнять основные действия со степенями с целыми показателями, с многочленами; выполнять разложение многочленов на множители; выполнять тождественные преобразования рациональных выражений;</w:t>
      </w:r>
    </w:p>
    <w:p w14:paraId="37423DBD" w14:textId="77777777" w:rsidR="008160A9" w:rsidRPr="00364DEF" w:rsidRDefault="008160A9" w:rsidP="00C312F6">
      <w:pPr>
        <w:numPr>
          <w:ilvl w:val="0"/>
          <w:numId w:val="5"/>
        </w:numPr>
        <w:spacing w:after="0"/>
        <w:rPr>
          <w:rFonts w:ascii="Times New Roman" w:hAnsi="Times New Roman"/>
          <w:sz w:val="24"/>
          <w:szCs w:val="24"/>
        </w:rPr>
      </w:pPr>
      <w:r w:rsidRPr="00364DEF">
        <w:rPr>
          <w:rFonts w:ascii="Times New Roman" w:hAnsi="Times New Roman"/>
          <w:sz w:val="24"/>
          <w:szCs w:val="24"/>
        </w:rPr>
        <w:t>решать линейные, квадратные уравнения и рациональные уравнения, сводящиеся к ним; системы двух линейных уравнений;</w:t>
      </w:r>
    </w:p>
    <w:p w14:paraId="03474CD0" w14:textId="77777777" w:rsidR="00C312F6" w:rsidRPr="00364DEF" w:rsidRDefault="008160A9" w:rsidP="000110DE">
      <w:pPr>
        <w:pStyle w:val="24"/>
        <w:numPr>
          <w:ilvl w:val="0"/>
          <w:numId w:val="3"/>
        </w:numPr>
        <w:shd w:val="clear" w:color="auto" w:fill="auto"/>
        <w:tabs>
          <w:tab w:val="left" w:pos="278"/>
        </w:tabs>
        <w:spacing w:before="0" w:line="276" w:lineRule="auto"/>
        <w:contextualSpacing/>
        <w:rPr>
          <w:sz w:val="24"/>
          <w:szCs w:val="24"/>
        </w:rPr>
      </w:pPr>
      <w:r w:rsidRPr="00364DEF">
        <w:rPr>
          <w:sz w:val="24"/>
          <w:szCs w:val="24"/>
        </w:rPr>
        <w:t>решать линейные неравенства с одной переменной и их системы;</w:t>
      </w:r>
    </w:p>
    <w:p w14:paraId="615A702C" w14:textId="77777777" w:rsidR="008160A9" w:rsidRPr="00364DEF" w:rsidRDefault="008160A9" w:rsidP="00C312F6">
      <w:pPr>
        <w:numPr>
          <w:ilvl w:val="0"/>
          <w:numId w:val="3"/>
        </w:numPr>
        <w:spacing w:after="0"/>
        <w:rPr>
          <w:rFonts w:ascii="Times New Roman" w:hAnsi="Times New Roman"/>
          <w:sz w:val="24"/>
          <w:szCs w:val="24"/>
        </w:rPr>
      </w:pPr>
      <w:r w:rsidRPr="00364DEF">
        <w:rPr>
          <w:rFonts w:ascii="Times New Roman" w:hAnsi="Times New Roman"/>
          <w:sz w:val="24"/>
          <w:szCs w:val="24"/>
        </w:rPr>
        <w:t>решать текстовые задачи алгебраическим методом, интерпретировать полученный результат, проводить отбор решений, исходя из формулировки задачи;</w:t>
      </w:r>
    </w:p>
    <w:p w14:paraId="658E330F" w14:textId="77777777" w:rsidR="008160A9" w:rsidRPr="00364DEF" w:rsidRDefault="008160A9" w:rsidP="00C312F6">
      <w:pPr>
        <w:pStyle w:val="24"/>
        <w:numPr>
          <w:ilvl w:val="0"/>
          <w:numId w:val="3"/>
        </w:numPr>
        <w:shd w:val="clear" w:color="auto" w:fill="auto"/>
        <w:tabs>
          <w:tab w:val="left" w:pos="278"/>
        </w:tabs>
        <w:spacing w:before="0" w:line="276" w:lineRule="auto"/>
        <w:contextualSpacing/>
        <w:rPr>
          <w:sz w:val="24"/>
          <w:szCs w:val="24"/>
        </w:rPr>
      </w:pPr>
      <w:r w:rsidRPr="00364DEF">
        <w:rPr>
          <w:sz w:val="24"/>
          <w:szCs w:val="24"/>
        </w:rPr>
        <w:t>определять координаты точки плоскости, строить точки с заданными координатами; изображать множество решений линейного неравенства;</w:t>
      </w:r>
    </w:p>
    <w:p w14:paraId="1B49A696" w14:textId="77777777" w:rsidR="008160A9" w:rsidRPr="00364DEF" w:rsidRDefault="008160A9" w:rsidP="00C312F6">
      <w:pPr>
        <w:pStyle w:val="24"/>
        <w:numPr>
          <w:ilvl w:val="0"/>
          <w:numId w:val="3"/>
        </w:numPr>
        <w:shd w:val="clear" w:color="auto" w:fill="auto"/>
        <w:tabs>
          <w:tab w:val="left" w:pos="278"/>
        </w:tabs>
        <w:spacing w:before="0" w:line="276" w:lineRule="auto"/>
        <w:contextualSpacing/>
        <w:rPr>
          <w:sz w:val="24"/>
          <w:szCs w:val="24"/>
        </w:rPr>
      </w:pPr>
      <w:r w:rsidRPr="00364DEF">
        <w:rPr>
          <w:sz w:val="24"/>
          <w:szCs w:val="24"/>
        </w:rPr>
        <w:t>находить значения функции, заданной формулой, таблицей, графиком по ее аргументу; находить значение аргумента по значению функции, заданной графиком или таблицей;</w:t>
      </w:r>
    </w:p>
    <w:p w14:paraId="73887DB0" w14:textId="77777777" w:rsidR="008160A9" w:rsidRPr="00364DEF" w:rsidRDefault="008160A9" w:rsidP="00C312F6">
      <w:pPr>
        <w:pStyle w:val="24"/>
        <w:numPr>
          <w:ilvl w:val="0"/>
          <w:numId w:val="3"/>
        </w:numPr>
        <w:shd w:val="clear" w:color="auto" w:fill="auto"/>
        <w:tabs>
          <w:tab w:val="left" w:pos="278"/>
        </w:tabs>
        <w:spacing w:line="276" w:lineRule="auto"/>
        <w:contextualSpacing/>
        <w:rPr>
          <w:sz w:val="24"/>
          <w:szCs w:val="24"/>
        </w:rPr>
      </w:pPr>
      <w:r w:rsidRPr="00364DEF">
        <w:rPr>
          <w:sz w:val="24"/>
          <w:szCs w:val="24"/>
        </w:rPr>
        <w:t>определять свойства функции по ее графику; применять графические представления при решении уравнений, систем, неравенств;</w:t>
      </w:r>
    </w:p>
    <w:p w14:paraId="564AC7CA" w14:textId="77777777" w:rsidR="008160A9" w:rsidRPr="00364DEF" w:rsidRDefault="008160A9" w:rsidP="00C312F6">
      <w:pPr>
        <w:pStyle w:val="24"/>
        <w:numPr>
          <w:ilvl w:val="0"/>
          <w:numId w:val="3"/>
        </w:numPr>
        <w:tabs>
          <w:tab w:val="left" w:pos="278"/>
        </w:tabs>
        <w:spacing w:line="276" w:lineRule="auto"/>
        <w:contextualSpacing/>
        <w:rPr>
          <w:sz w:val="24"/>
          <w:szCs w:val="24"/>
        </w:rPr>
      </w:pPr>
      <w:r w:rsidRPr="00364DEF">
        <w:rPr>
          <w:sz w:val="24"/>
          <w:szCs w:val="24"/>
        </w:rPr>
        <w:t>описывать свойства изученных функций, строить их графики;</w:t>
      </w:r>
    </w:p>
    <w:p w14:paraId="0DDF7E28" w14:textId="77777777" w:rsidR="00A94EB1" w:rsidRDefault="00B76E6F" w:rsidP="00C312F6">
      <w:pPr>
        <w:pStyle w:val="24"/>
        <w:numPr>
          <w:ilvl w:val="0"/>
          <w:numId w:val="3"/>
        </w:numPr>
        <w:tabs>
          <w:tab w:val="left" w:pos="278"/>
        </w:tabs>
        <w:spacing w:line="276" w:lineRule="auto"/>
        <w:contextualSpacing/>
        <w:rPr>
          <w:sz w:val="24"/>
          <w:szCs w:val="24"/>
        </w:rPr>
      </w:pPr>
      <w:r w:rsidRPr="00364DEF">
        <w:rPr>
          <w:sz w:val="24"/>
          <w:szCs w:val="24"/>
        </w:rPr>
        <w:t>п</w:t>
      </w:r>
      <w:r w:rsidR="002F6FC5" w:rsidRPr="00364DEF">
        <w:rPr>
          <w:sz w:val="24"/>
          <w:szCs w:val="24"/>
        </w:rPr>
        <w:t xml:space="preserve">роводить несложные доказательства, получать простейшие следствия из известных или ранее полученных утверждений, оценивать логическую </w:t>
      </w:r>
    </w:p>
    <w:p w14:paraId="51F77BFA" w14:textId="77777777" w:rsidR="00A94EB1" w:rsidRDefault="00A94EB1" w:rsidP="00A94EB1">
      <w:pPr>
        <w:pStyle w:val="24"/>
        <w:tabs>
          <w:tab w:val="left" w:pos="278"/>
        </w:tabs>
        <w:spacing w:line="276" w:lineRule="auto"/>
        <w:ind w:left="360" w:firstLine="0"/>
        <w:contextualSpacing/>
        <w:rPr>
          <w:sz w:val="24"/>
          <w:szCs w:val="24"/>
        </w:rPr>
      </w:pPr>
    </w:p>
    <w:p w14:paraId="1E5C0F8C" w14:textId="77777777" w:rsidR="002F6FC5" w:rsidRPr="00364DEF" w:rsidRDefault="002F6FC5" w:rsidP="00A94EB1">
      <w:pPr>
        <w:pStyle w:val="24"/>
        <w:tabs>
          <w:tab w:val="left" w:pos="278"/>
        </w:tabs>
        <w:spacing w:line="276" w:lineRule="auto"/>
        <w:ind w:left="720" w:firstLine="0"/>
        <w:contextualSpacing/>
        <w:rPr>
          <w:sz w:val="24"/>
          <w:szCs w:val="24"/>
        </w:rPr>
      </w:pPr>
      <w:r w:rsidRPr="00364DEF">
        <w:rPr>
          <w:sz w:val="24"/>
          <w:szCs w:val="24"/>
        </w:rPr>
        <w:t>правильность рассуждений, использовать примеры для иллюстрации и контрпримеры для опровержения утверждений;</w:t>
      </w:r>
    </w:p>
    <w:p w14:paraId="4CCD2CA6" w14:textId="77777777" w:rsidR="002F6FC5" w:rsidRPr="00364DEF" w:rsidRDefault="00B76E6F" w:rsidP="00C312F6">
      <w:pPr>
        <w:pStyle w:val="24"/>
        <w:numPr>
          <w:ilvl w:val="0"/>
          <w:numId w:val="3"/>
        </w:numPr>
        <w:tabs>
          <w:tab w:val="left" w:pos="278"/>
        </w:tabs>
        <w:spacing w:line="276" w:lineRule="auto"/>
        <w:contextualSpacing/>
        <w:rPr>
          <w:sz w:val="24"/>
          <w:szCs w:val="24"/>
        </w:rPr>
      </w:pPr>
      <w:r w:rsidRPr="00364DEF">
        <w:rPr>
          <w:sz w:val="24"/>
          <w:szCs w:val="24"/>
        </w:rPr>
        <w:t>и</w:t>
      </w:r>
      <w:r w:rsidR="002F6FC5" w:rsidRPr="00364DEF">
        <w:rPr>
          <w:sz w:val="24"/>
          <w:szCs w:val="24"/>
        </w:rPr>
        <w:t>звлекать информацию, представленную в таблицах, на диаграммах, графиках; составлять таблицы, строить диаграммы и графики;</w:t>
      </w:r>
    </w:p>
    <w:p w14:paraId="7636BE62" w14:textId="77777777" w:rsidR="00607FC8" w:rsidRPr="00364DEF" w:rsidRDefault="00B76E6F" w:rsidP="000110DE">
      <w:pPr>
        <w:pStyle w:val="24"/>
        <w:numPr>
          <w:ilvl w:val="0"/>
          <w:numId w:val="3"/>
        </w:numPr>
        <w:tabs>
          <w:tab w:val="left" w:pos="278"/>
        </w:tabs>
        <w:spacing w:line="276" w:lineRule="auto"/>
        <w:contextualSpacing/>
        <w:rPr>
          <w:sz w:val="24"/>
          <w:szCs w:val="24"/>
        </w:rPr>
      </w:pPr>
      <w:r w:rsidRPr="00364DEF">
        <w:rPr>
          <w:sz w:val="24"/>
          <w:szCs w:val="24"/>
        </w:rPr>
        <w:t>р</w:t>
      </w:r>
      <w:r w:rsidR="002F6FC5" w:rsidRPr="00364DEF">
        <w:rPr>
          <w:sz w:val="24"/>
          <w:szCs w:val="24"/>
        </w:rPr>
        <w:t>ешать комбинаторные задачи путем систематического перебора возможных вариантов и с использованием правила умножения;</w:t>
      </w:r>
    </w:p>
    <w:p w14:paraId="2D32ACE4" w14:textId="77777777" w:rsidR="002F6FC5" w:rsidRPr="00364DEF" w:rsidRDefault="00B76E6F" w:rsidP="00C312F6">
      <w:pPr>
        <w:pStyle w:val="24"/>
        <w:numPr>
          <w:ilvl w:val="0"/>
          <w:numId w:val="3"/>
        </w:numPr>
        <w:tabs>
          <w:tab w:val="left" w:pos="278"/>
        </w:tabs>
        <w:spacing w:line="276" w:lineRule="auto"/>
        <w:contextualSpacing/>
        <w:rPr>
          <w:sz w:val="24"/>
          <w:szCs w:val="24"/>
        </w:rPr>
      </w:pPr>
      <w:r w:rsidRPr="00364DEF">
        <w:rPr>
          <w:sz w:val="24"/>
          <w:szCs w:val="24"/>
        </w:rPr>
        <w:t>в</w:t>
      </w:r>
      <w:r w:rsidR="002F6FC5" w:rsidRPr="00364DEF">
        <w:rPr>
          <w:sz w:val="24"/>
          <w:szCs w:val="24"/>
        </w:rPr>
        <w:t>ычислять средние значения результатов измерений;</w:t>
      </w:r>
    </w:p>
    <w:p w14:paraId="0C1F60E7" w14:textId="77777777" w:rsidR="002F6FC5" w:rsidRPr="00364DEF" w:rsidRDefault="00B76E6F" w:rsidP="00C312F6">
      <w:pPr>
        <w:pStyle w:val="24"/>
        <w:numPr>
          <w:ilvl w:val="0"/>
          <w:numId w:val="3"/>
        </w:numPr>
        <w:tabs>
          <w:tab w:val="left" w:pos="278"/>
        </w:tabs>
        <w:spacing w:line="276" w:lineRule="auto"/>
        <w:contextualSpacing/>
        <w:rPr>
          <w:sz w:val="24"/>
          <w:szCs w:val="24"/>
        </w:rPr>
      </w:pPr>
      <w:r w:rsidRPr="00364DEF">
        <w:rPr>
          <w:sz w:val="24"/>
          <w:szCs w:val="24"/>
        </w:rPr>
        <w:t>н</w:t>
      </w:r>
      <w:r w:rsidR="002F6FC5" w:rsidRPr="00364DEF">
        <w:rPr>
          <w:sz w:val="24"/>
          <w:szCs w:val="24"/>
        </w:rPr>
        <w:t>аходить чистоту события, используя собственные наблюдения и готовые статистические данные;</w:t>
      </w:r>
    </w:p>
    <w:p w14:paraId="2AD528A1" w14:textId="77777777" w:rsidR="002F6FC5" w:rsidRPr="00364DEF" w:rsidRDefault="00B76E6F" w:rsidP="00C312F6">
      <w:pPr>
        <w:pStyle w:val="24"/>
        <w:numPr>
          <w:ilvl w:val="0"/>
          <w:numId w:val="3"/>
        </w:numPr>
        <w:tabs>
          <w:tab w:val="left" w:pos="278"/>
        </w:tabs>
        <w:spacing w:line="276" w:lineRule="auto"/>
        <w:contextualSpacing/>
        <w:rPr>
          <w:sz w:val="24"/>
          <w:szCs w:val="24"/>
        </w:rPr>
      </w:pPr>
      <w:r w:rsidRPr="00364DEF">
        <w:rPr>
          <w:sz w:val="24"/>
          <w:szCs w:val="24"/>
        </w:rPr>
        <w:t>н</w:t>
      </w:r>
      <w:r w:rsidR="002F6FC5" w:rsidRPr="00364DEF">
        <w:rPr>
          <w:sz w:val="24"/>
          <w:szCs w:val="24"/>
        </w:rPr>
        <w:t>аходить вероятности случайн</w:t>
      </w:r>
      <w:r w:rsidR="0034639F" w:rsidRPr="00364DEF">
        <w:rPr>
          <w:sz w:val="24"/>
          <w:szCs w:val="24"/>
        </w:rPr>
        <w:t>ых событий в простейших случаях;</w:t>
      </w:r>
    </w:p>
    <w:p w14:paraId="4E84707E" w14:textId="77777777" w:rsidR="002F6FC5" w:rsidRPr="00364DEF" w:rsidRDefault="0034639F" w:rsidP="00C312F6">
      <w:pPr>
        <w:pStyle w:val="24"/>
        <w:numPr>
          <w:ilvl w:val="0"/>
          <w:numId w:val="3"/>
        </w:numPr>
        <w:tabs>
          <w:tab w:val="left" w:pos="278"/>
        </w:tabs>
        <w:spacing w:line="276" w:lineRule="auto"/>
        <w:contextualSpacing/>
        <w:rPr>
          <w:sz w:val="24"/>
          <w:szCs w:val="24"/>
        </w:rPr>
      </w:pPr>
      <w:r w:rsidRPr="00364DEF">
        <w:rPr>
          <w:bCs/>
          <w:iCs/>
          <w:sz w:val="24"/>
          <w:szCs w:val="24"/>
        </w:rPr>
        <w:t>и</w:t>
      </w:r>
      <w:r w:rsidR="002F6FC5" w:rsidRPr="00364DEF">
        <w:rPr>
          <w:bCs/>
          <w:iCs/>
          <w:sz w:val="24"/>
          <w:szCs w:val="24"/>
        </w:rPr>
        <w:t>спользовать приобретенные знания и умения в практической деятельности и повседневной жизни для:</w:t>
      </w:r>
    </w:p>
    <w:p w14:paraId="49DC80F7" w14:textId="77777777" w:rsidR="002F6FC5" w:rsidRPr="00364DEF" w:rsidRDefault="0034639F" w:rsidP="00C312F6">
      <w:pPr>
        <w:spacing w:after="0"/>
        <w:ind w:left="480"/>
        <w:rPr>
          <w:rFonts w:ascii="Times New Roman" w:hAnsi="Times New Roman"/>
          <w:sz w:val="24"/>
          <w:szCs w:val="24"/>
        </w:rPr>
      </w:pPr>
      <w:r w:rsidRPr="00364DEF">
        <w:rPr>
          <w:rFonts w:ascii="Times New Roman" w:hAnsi="Times New Roman"/>
          <w:sz w:val="24"/>
          <w:szCs w:val="24"/>
        </w:rPr>
        <w:t>-в</w:t>
      </w:r>
      <w:r w:rsidR="002F6FC5" w:rsidRPr="00364DEF">
        <w:rPr>
          <w:rFonts w:ascii="Times New Roman" w:hAnsi="Times New Roman"/>
          <w:sz w:val="24"/>
          <w:szCs w:val="24"/>
        </w:rPr>
        <w:t>ыстраивания аргументации при доказательстве и в диалоге;</w:t>
      </w:r>
    </w:p>
    <w:p w14:paraId="2B4C72DA" w14:textId="77777777" w:rsidR="002F6FC5" w:rsidRPr="00364DEF" w:rsidRDefault="0034639F" w:rsidP="00C312F6">
      <w:pPr>
        <w:spacing w:after="0"/>
        <w:ind w:left="480"/>
        <w:rPr>
          <w:rFonts w:ascii="Times New Roman" w:hAnsi="Times New Roman"/>
          <w:sz w:val="24"/>
          <w:szCs w:val="24"/>
        </w:rPr>
      </w:pPr>
      <w:r w:rsidRPr="00364DEF">
        <w:rPr>
          <w:rFonts w:ascii="Times New Roman" w:hAnsi="Times New Roman"/>
          <w:sz w:val="24"/>
          <w:szCs w:val="24"/>
        </w:rPr>
        <w:t>-р</w:t>
      </w:r>
      <w:r w:rsidR="002F6FC5" w:rsidRPr="00364DEF">
        <w:rPr>
          <w:rFonts w:ascii="Times New Roman" w:hAnsi="Times New Roman"/>
          <w:sz w:val="24"/>
          <w:szCs w:val="24"/>
        </w:rPr>
        <w:t>аспознавания логически некорректных рассуждений;</w:t>
      </w:r>
    </w:p>
    <w:p w14:paraId="2EDED6FC" w14:textId="77777777" w:rsidR="002F6FC5" w:rsidRPr="00364DEF" w:rsidRDefault="0034639F" w:rsidP="00C312F6">
      <w:pPr>
        <w:spacing w:after="0"/>
        <w:ind w:left="480"/>
        <w:rPr>
          <w:rFonts w:ascii="Times New Roman" w:hAnsi="Times New Roman"/>
          <w:sz w:val="24"/>
          <w:szCs w:val="24"/>
        </w:rPr>
      </w:pPr>
      <w:r w:rsidRPr="00364DEF">
        <w:rPr>
          <w:rFonts w:ascii="Times New Roman" w:hAnsi="Times New Roman"/>
          <w:sz w:val="24"/>
          <w:szCs w:val="24"/>
        </w:rPr>
        <w:t>-з</w:t>
      </w:r>
      <w:r w:rsidR="002F6FC5" w:rsidRPr="00364DEF">
        <w:rPr>
          <w:rFonts w:ascii="Times New Roman" w:hAnsi="Times New Roman"/>
          <w:sz w:val="24"/>
          <w:szCs w:val="24"/>
        </w:rPr>
        <w:t>аписи математических утверждений, доказательств;</w:t>
      </w:r>
    </w:p>
    <w:p w14:paraId="35EA4775" w14:textId="77777777" w:rsidR="002F6FC5" w:rsidRPr="00364DEF" w:rsidRDefault="0034639F" w:rsidP="00C312F6">
      <w:pPr>
        <w:spacing w:after="0"/>
        <w:ind w:left="480"/>
        <w:rPr>
          <w:rFonts w:ascii="Times New Roman" w:hAnsi="Times New Roman"/>
          <w:sz w:val="24"/>
          <w:szCs w:val="24"/>
        </w:rPr>
      </w:pPr>
      <w:r w:rsidRPr="00364DEF">
        <w:rPr>
          <w:rFonts w:ascii="Times New Roman" w:hAnsi="Times New Roman"/>
          <w:sz w:val="24"/>
          <w:szCs w:val="24"/>
        </w:rPr>
        <w:t>-р</w:t>
      </w:r>
      <w:r w:rsidR="002F6FC5" w:rsidRPr="00364DEF">
        <w:rPr>
          <w:rFonts w:ascii="Times New Roman" w:hAnsi="Times New Roman"/>
          <w:sz w:val="24"/>
          <w:szCs w:val="24"/>
        </w:rPr>
        <w:t>ешения практических задач в повседневной и профессиональной деятельности с использованием действий с числами, процентов, длин, площа</w:t>
      </w:r>
      <w:r w:rsidRPr="00364DEF">
        <w:rPr>
          <w:rFonts w:ascii="Times New Roman" w:hAnsi="Times New Roman"/>
          <w:sz w:val="24"/>
          <w:szCs w:val="24"/>
        </w:rPr>
        <w:t>дей, объемов, времени, скорости.</w:t>
      </w:r>
    </w:p>
    <w:p w14:paraId="77C41909" w14:textId="77777777" w:rsidR="00483B66" w:rsidRPr="00364DEF" w:rsidRDefault="00483B66" w:rsidP="00C312F6">
      <w:pPr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</w:p>
    <w:p w14:paraId="39015DB0" w14:textId="77777777" w:rsidR="00560176" w:rsidRPr="00364DEF" w:rsidRDefault="008F24E9" w:rsidP="00362BB8">
      <w:pPr>
        <w:jc w:val="center"/>
        <w:rPr>
          <w:sz w:val="24"/>
          <w:szCs w:val="24"/>
          <w:u w:val="single"/>
        </w:rPr>
      </w:pPr>
      <w:r w:rsidRPr="00364DEF">
        <w:rPr>
          <w:rFonts w:ascii="Times New Roman" w:hAnsi="Times New Roman"/>
          <w:b/>
          <w:bCs/>
          <w:sz w:val="24"/>
          <w:szCs w:val="24"/>
          <w:u w:val="single"/>
          <w:lang w:eastAsia="ru-RU"/>
        </w:rPr>
        <w:t>2. Содержание учебного предмета «Алгебра»</w:t>
      </w:r>
    </w:p>
    <w:p w14:paraId="047406AD" w14:textId="77777777" w:rsidR="00560176" w:rsidRPr="00364DEF" w:rsidRDefault="00560176" w:rsidP="00C312F6">
      <w:pPr>
        <w:shd w:val="clear" w:color="auto" w:fill="FFFFFF"/>
        <w:tabs>
          <w:tab w:val="left" w:pos="303"/>
        </w:tabs>
        <w:spacing w:before="360" w:after="0"/>
        <w:ind w:firstLine="454"/>
        <w:contextualSpacing/>
        <w:jc w:val="both"/>
        <w:rPr>
          <w:rFonts w:ascii="Times New Roman" w:hAnsi="Times New Roman"/>
          <w:sz w:val="24"/>
          <w:szCs w:val="24"/>
        </w:rPr>
      </w:pPr>
      <w:r w:rsidRPr="00364DEF">
        <w:rPr>
          <w:rFonts w:ascii="Times New Roman" w:hAnsi="Times New Roman"/>
          <w:sz w:val="24"/>
          <w:szCs w:val="24"/>
        </w:rPr>
        <w:t xml:space="preserve">В курсе алгебры можно выделить следующие основные содержательные линии: арифметика, алгебра, функции, вероятность и статистика, логика и множества, математика в историческом развитии. </w:t>
      </w:r>
    </w:p>
    <w:p w14:paraId="7230D73D" w14:textId="77777777" w:rsidR="00C312F6" w:rsidRPr="00364DEF" w:rsidRDefault="00560176" w:rsidP="00C312F6">
      <w:pPr>
        <w:shd w:val="clear" w:color="auto" w:fill="FFFFFF"/>
        <w:tabs>
          <w:tab w:val="left" w:pos="303"/>
        </w:tabs>
        <w:spacing w:before="360" w:after="0"/>
        <w:ind w:firstLine="454"/>
        <w:contextualSpacing/>
        <w:jc w:val="both"/>
        <w:rPr>
          <w:rFonts w:ascii="Times New Roman" w:hAnsi="Times New Roman"/>
          <w:sz w:val="24"/>
          <w:szCs w:val="24"/>
        </w:rPr>
      </w:pPr>
      <w:r w:rsidRPr="00364DEF">
        <w:rPr>
          <w:rFonts w:ascii="Times New Roman" w:hAnsi="Times New Roman"/>
          <w:sz w:val="24"/>
          <w:szCs w:val="24"/>
        </w:rPr>
        <w:t>Содержание линии «Арифметика» служит фундаментом для дальнейшего изучения учащимися математики и смежных дисциплин, способствует развитию не только вычислительных навыков, но и логического мышления, формированию умения пользоваться алгоритмами, способствует развитию умений планировать и осуществлять деятельность, направленную на решение задач, а также приобретению практических навыков, необходимых в повседневной жизни.</w:t>
      </w:r>
    </w:p>
    <w:p w14:paraId="56BE286F" w14:textId="77777777" w:rsidR="00C312F6" w:rsidRPr="00364DEF" w:rsidRDefault="00560176" w:rsidP="00C312F6">
      <w:pPr>
        <w:shd w:val="clear" w:color="auto" w:fill="FFFFFF"/>
        <w:tabs>
          <w:tab w:val="left" w:pos="303"/>
        </w:tabs>
        <w:spacing w:before="360" w:after="0"/>
        <w:ind w:firstLine="454"/>
        <w:contextualSpacing/>
        <w:jc w:val="both"/>
        <w:rPr>
          <w:rFonts w:ascii="Times New Roman" w:hAnsi="Times New Roman"/>
          <w:sz w:val="24"/>
          <w:szCs w:val="24"/>
        </w:rPr>
      </w:pPr>
      <w:r w:rsidRPr="00364DEF">
        <w:rPr>
          <w:rFonts w:ascii="Times New Roman" w:hAnsi="Times New Roman"/>
          <w:sz w:val="24"/>
          <w:szCs w:val="24"/>
        </w:rPr>
        <w:t>Содержание линии «Алгебра» способствует формированию у учащихся математического аппарата для решения задач из разделов математики, смежных предметов и окружающей реальности. Язык алгебры подчеркивает значение математики как языка для построения математических моделей процессов и явлений реального мира.</w:t>
      </w:r>
    </w:p>
    <w:p w14:paraId="58220C1B" w14:textId="77777777" w:rsidR="00560176" w:rsidRPr="00364DEF" w:rsidRDefault="00560176" w:rsidP="00C312F6">
      <w:pPr>
        <w:shd w:val="clear" w:color="auto" w:fill="FFFFFF"/>
        <w:tabs>
          <w:tab w:val="left" w:pos="303"/>
        </w:tabs>
        <w:spacing w:before="360" w:after="0"/>
        <w:ind w:firstLine="454"/>
        <w:contextualSpacing/>
        <w:jc w:val="both"/>
        <w:rPr>
          <w:rFonts w:ascii="Times New Roman" w:hAnsi="Times New Roman"/>
          <w:sz w:val="24"/>
          <w:szCs w:val="24"/>
        </w:rPr>
      </w:pPr>
      <w:r w:rsidRPr="00364DEF">
        <w:rPr>
          <w:rFonts w:ascii="Times New Roman" w:hAnsi="Times New Roman"/>
          <w:sz w:val="24"/>
          <w:szCs w:val="24"/>
        </w:rPr>
        <w:t>Развитие алгоритмического мышления, необходимого, в частности, для освоения курса информатики, и овладение навыками дедуктивных рассуждений также являются задачами изучения алгебры. Преобразование символьных форм вносит специфический вклад в развитие воображения учащихся, их способностей к математическому творчеству. В основной школе материал группируется вокруг рациональных выражений.</w:t>
      </w:r>
    </w:p>
    <w:p w14:paraId="2D374339" w14:textId="77777777" w:rsidR="00C312F6" w:rsidRPr="00364DEF" w:rsidRDefault="00560176" w:rsidP="00A94EB1">
      <w:pPr>
        <w:shd w:val="clear" w:color="auto" w:fill="FFFFFF"/>
        <w:tabs>
          <w:tab w:val="left" w:pos="303"/>
        </w:tabs>
        <w:spacing w:before="360" w:after="0"/>
        <w:ind w:firstLine="454"/>
        <w:contextualSpacing/>
        <w:jc w:val="both"/>
        <w:rPr>
          <w:rFonts w:ascii="Times New Roman" w:hAnsi="Times New Roman"/>
          <w:sz w:val="24"/>
          <w:szCs w:val="24"/>
        </w:rPr>
      </w:pPr>
      <w:r w:rsidRPr="00364DEF">
        <w:rPr>
          <w:rFonts w:ascii="Times New Roman" w:hAnsi="Times New Roman"/>
          <w:sz w:val="24"/>
          <w:szCs w:val="24"/>
        </w:rPr>
        <w:t>Содержание раздела «Функции» нацелено на получение школьниками конкретных знаний о функции как важнейшей математической модели ля описания и исследования разнообразных процессов. Изучение этого материала способствует развитию у</w:t>
      </w:r>
      <w:r w:rsidR="000110DE" w:rsidRPr="00364DEF">
        <w:rPr>
          <w:rFonts w:ascii="Times New Roman" w:hAnsi="Times New Roman"/>
          <w:sz w:val="24"/>
          <w:szCs w:val="24"/>
        </w:rPr>
        <w:t xml:space="preserve"> учащихся умения использовать </w:t>
      </w:r>
      <w:r w:rsidRPr="00364DEF">
        <w:rPr>
          <w:rFonts w:ascii="Times New Roman" w:hAnsi="Times New Roman"/>
          <w:sz w:val="24"/>
          <w:szCs w:val="24"/>
        </w:rPr>
        <w:t>различные языки математики (словесный, символический, графический), вносит вклад в формирование представлений о роли математики в развитии цивилизации и культуры.</w:t>
      </w:r>
    </w:p>
    <w:p w14:paraId="3C1AAC43" w14:textId="77777777" w:rsidR="00A94EB1" w:rsidRDefault="00A94EB1" w:rsidP="00C312F6">
      <w:pPr>
        <w:shd w:val="clear" w:color="auto" w:fill="FFFFFF"/>
        <w:tabs>
          <w:tab w:val="left" w:pos="303"/>
        </w:tabs>
        <w:spacing w:before="360" w:after="0"/>
        <w:ind w:firstLine="454"/>
        <w:contextualSpacing/>
        <w:jc w:val="both"/>
        <w:rPr>
          <w:rFonts w:ascii="Times New Roman" w:hAnsi="Times New Roman"/>
          <w:sz w:val="24"/>
          <w:szCs w:val="24"/>
        </w:rPr>
      </w:pPr>
    </w:p>
    <w:p w14:paraId="664F55E9" w14:textId="77777777" w:rsidR="00A94EB1" w:rsidRDefault="00A94EB1" w:rsidP="00C312F6">
      <w:pPr>
        <w:shd w:val="clear" w:color="auto" w:fill="FFFFFF"/>
        <w:tabs>
          <w:tab w:val="left" w:pos="303"/>
        </w:tabs>
        <w:spacing w:before="360" w:after="0"/>
        <w:ind w:firstLine="454"/>
        <w:contextualSpacing/>
        <w:jc w:val="both"/>
        <w:rPr>
          <w:rFonts w:ascii="Times New Roman" w:hAnsi="Times New Roman"/>
          <w:sz w:val="24"/>
          <w:szCs w:val="24"/>
        </w:rPr>
      </w:pPr>
    </w:p>
    <w:p w14:paraId="0C9FC81B" w14:textId="77777777" w:rsidR="00560176" w:rsidRPr="00364DEF" w:rsidRDefault="00560176" w:rsidP="00C312F6">
      <w:pPr>
        <w:shd w:val="clear" w:color="auto" w:fill="FFFFFF"/>
        <w:tabs>
          <w:tab w:val="left" w:pos="303"/>
        </w:tabs>
        <w:spacing w:before="360" w:after="0"/>
        <w:ind w:firstLine="454"/>
        <w:contextualSpacing/>
        <w:jc w:val="both"/>
        <w:rPr>
          <w:rFonts w:ascii="Times New Roman" w:hAnsi="Times New Roman"/>
          <w:sz w:val="24"/>
          <w:szCs w:val="24"/>
        </w:rPr>
      </w:pPr>
      <w:r w:rsidRPr="00364DEF">
        <w:rPr>
          <w:rFonts w:ascii="Times New Roman" w:hAnsi="Times New Roman"/>
          <w:sz w:val="24"/>
          <w:szCs w:val="24"/>
        </w:rPr>
        <w:t xml:space="preserve">Раздел «Вероятность и статистика» - усиливает прикладное и практическое значение школьного образования. Он необходим для формирования у учащихся умения воспринимать и критически анализировать информацию, представленную в различных формах, производить простейшие вероятностные расчёты. </w:t>
      </w:r>
    </w:p>
    <w:p w14:paraId="68CC5BF8" w14:textId="77777777" w:rsidR="00560176" w:rsidRPr="00364DEF" w:rsidRDefault="00560176" w:rsidP="00A94EB1">
      <w:pPr>
        <w:pStyle w:val="13"/>
        <w:tabs>
          <w:tab w:val="left" w:pos="303"/>
        </w:tabs>
        <w:spacing w:before="0" w:line="276" w:lineRule="auto"/>
        <w:ind w:firstLine="454"/>
        <w:contextualSpacing/>
        <w:rPr>
          <w:sz w:val="24"/>
          <w:szCs w:val="24"/>
        </w:rPr>
      </w:pPr>
      <w:r w:rsidRPr="00364DEF">
        <w:rPr>
          <w:b/>
          <w:sz w:val="24"/>
          <w:szCs w:val="24"/>
          <w:lang w:eastAsia="ru-RU"/>
        </w:rPr>
        <w:t xml:space="preserve">                                             7 класс</w:t>
      </w:r>
    </w:p>
    <w:p w14:paraId="02F120B9" w14:textId="77777777" w:rsidR="00483B66" w:rsidRPr="00364DEF" w:rsidRDefault="00483B66" w:rsidP="00C312F6">
      <w:pPr>
        <w:shd w:val="clear" w:color="auto" w:fill="FFFFFF"/>
        <w:spacing w:before="77" w:after="0"/>
        <w:jc w:val="both"/>
        <w:rPr>
          <w:rFonts w:ascii="Times New Roman" w:hAnsi="Times New Roman"/>
          <w:b/>
          <w:i/>
          <w:color w:val="000000"/>
          <w:sz w:val="24"/>
          <w:szCs w:val="24"/>
          <w:lang w:eastAsia="ru-RU"/>
        </w:rPr>
      </w:pPr>
      <w:r w:rsidRPr="00364DEF">
        <w:rPr>
          <w:rFonts w:ascii="Times New Roman" w:hAnsi="Times New Roman"/>
          <w:b/>
          <w:i/>
          <w:color w:val="000000"/>
          <w:sz w:val="24"/>
          <w:szCs w:val="24"/>
          <w:lang w:eastAsia="ru-RU"/>
        </w:rPr>
        <w:t xml:space="preserve">      1.  Выражения, тождества, уравнения (22ч.)</w:t>
      </w:r>
    </w:p>
    <w:p w14:paraId="778114B2" w14:textId="77777777" w:rsidR="00483B66" w:rsidRPr="00364DEF" w:rsidRDefault="00483B66" w:rsidP="00C312F6">
      <w:pPr>
        <w:shd w:val="clear" w:color="auto" w:fill="FFFFFF"/>
        <w:spacing w:before="10" w:after="0"/>
        <w:jc w:val="both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364DEF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     Числовые выражения с переменными. Простейшие преобразования выражений. Уравнение, корень уравнения. Линейное уравнение с одной переменной. Решение текстовых задач методом составления уравнений. Статистические характеристики.</w:t>
      </w:r>
    </w:p>
    <w:p w14:paraId="2E03F969" w14:textId="77777777" w:rsidR="00483B66" w:rsidRPr="00364DEF" w:rsidRDefault="00483B66" w:rsidP="00C312F6">
      <w:pPr>
        <w:shd w:val="clear" w:color="auto" w:fill="FFFFFF"/>
        <w:spacing w:after="0"/>
        <w:ind w:right="57"/>
        <w:jc w:val="both"/>
        <w:rPr>
          <w:rFonts w:ascii="Times New Roman" w:hAnsi="Times New Roman"/>
          <w:b/>
          <w:i/>
          <w:color w:val="000000"/>
          <w:sz w:val="24"/>
          <w:szCs w:val="24"/>
          <w:lang w:eastAsia="ru-RU"/>
        </w:rPr>
      </w:pPr>
      <w:r w:rsidRPr="00364DEF">
        <w:rPr>
          <w:rFonts w:ascii="Times New Roman" w:hAnsi="Times New Roman"/>
          <w:b/>
          <w:color w:val="000000"/>
          <w:sz w:val="24"/>
          <w:szCs w:val="24"/>
          <w:lang w:eastAsia="ru-RU"/>
        </w:rPr>
        <w:t xml:space="preserve">      </w:t>
      </w:r>
      <w:r w:rsidRPr="00364DEF">
        <w:rPr>
          <w:rFonts w:ascii="Times New Roman" w:hAnsi="Times New Roman"/>
          <w:b/>
          <w:i/>
          <w:color w:val="000000"/>
          <w:sz w:val="24"/>
          <w:szCs w:val="24"/>
          <w:lang w:eastAsia="ru-RU"/>
        </w:rPr>
        <w:t>2.  Функции (11ч.)</w:t>
      </w:r>
    </w:p>
    <w:p w14:paraId="69840E94" w14:textId="77777777" w:rsidR="00483B66" w:rsidRPr="00364DEF" w:rsidRDefault="00483B66" w:rsidP="00C312F6">
      <w:pPr>
        <w:shd w:val="clear" w:color="auto" w:fill="FFFFFF"/>
        <w:spacing w:after="0"/>
        <w:ind w:right="57"/>
        <w:jc w:val="both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364DEF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     Функция, область определения функции. Вычисление значений функции по формуле. График функции. Прямая пропорциональность и ее график. Линейная функция и ее график.</w:t>
      </w:r>
    </w:p>
    <w:p w14:paraId="0A303104" w14:textId="77777777" w:rsidR="00483B66" w:rsidRPr="00364DEF" w:rsidRDefault="00483B66" w:rsidP="00C312F6">
      <w:pPr>
        <w:shd w:val="clear" w:color="auto" w:fill="FFFFFF"/>
        <w:spacing w:after="0"/>
        <w:ind w:right="57"/>
        <w:jc w:val="both"/>
        <w:rPr>
          <w:rFonts w:ascii="Times New Roman" w:hAnsi="Times New Roman"/>
          <w:b/>
          <w:bCs/>
          <w:i/>
          <w:color w:val="000000"/>
          <w:sz w:val="24"/>
          <w:szCs w:val="24"/>
          <w:lang w:eastAsia="ru-RU"/>
        </w:rPr>
      </w:pPr>
      <w:r w:rsidRPr="00364DEF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 xml:space="preserve">      </w:t>
      </w:r>
      <w:r w:rsidRPr="00364DEF">
        <w:rPr>
          <w:rFonts w:ascii="Times New Roman" w:hAnsi="Times New Roman"/>
          <w:b/>
          <w:bCs/>
          <w:i/>
          <w:color w:val="000000"/>
          <w:sz w:val="24"/>
          <w:szCs w:val="24"/>
          <w:lang w:eastAsia="ru-RU"/>
        </w:rPr>
        <w:t>3.  Степень с натуральным показателем (11ч.)</w:t>
      </w:r>
    </w:p>
    <w:p w14:paraId="75D5137B" w14:textId="77777777" w:rsidR="00483B66" w:rsidRPr="00364DEF" w:rsidRDefault="00483B66" w:rsidP="00C312F6">
      <w:pPr>
        <w:shd w:val="clear" w:color="auto" w:fill="FFFFFF"/>
        <w:spacing w:after="0"/>
        <w:ind w:right="57"/>
        <w:jc w:val="both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364DEF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     Степень с натуральным показателем и ее свойства. Одночлен. Функции </w:t>
      </w:r>
      <w:r w:rsidRPr="00364DEF">
        <w:rPr>
          <w:rFonts w:ascii="Times New Roman" w:hAnsi="Times New Roman"/>
          <w:iCs/>
          <w:color w:val="000000"/>
          <w:sz w:val="24"/>
          <w:szCs w:val="24"/>
          <w:lang w:eastAsia="ru-RU"/>
        </w:rPr>
        <w:t xml:space="preserve">у </w:t>
      </w:r>
      <w:r w:rsidRPr="00364DEF">
        <w:rPr>
          <w:rFonts w:ascii="Times New Roman" w:hAnsi="Times New Roman"/>
          <w:color w:val="000000"/>
          <w:sz w:val="24"/>
          <w:szCs w:val="24"/>
          <w:lang w:eastAsia="ru-RU"/>
        </w:rPr>
        <w:t xml:space="preserve">= </w:t>
      </w:r>
      <w:r w:rsidRPr="00364DEF">
        <w:rPr>
          <w:rFonts w:ascii="Times New Roman" w:hAnsi="Times New Roman"/>
          <w:iCs/>
          <w:color w:val="000000"/>
          <w:sz w:val="24"/>
          <w:szCs w:val="24"/>
          <w:lang w:eastAsia="ru-RU"/>
        </w:rPr>
        <w:t>х</w:t>
      </w:r>
      <w:r w:rsidRPr="00364DEF">
        <w:rPr>
          <w:rFonts w:ascii="Times New Roman" w:hAnsi="Times New Roman"/>
          <w:iCs/>
          <w:color w:val="000000"/>
          <w:sz w:val="24"/>
          <w:szCs w:val="24"/>
          <w:vertAlign w:val="superscript"/>
          <w:lang w:eastAsia="ru-RU"/>
        </w:rPr>
        <w:t>2</w:t>
      </w:r>
      <w:r w:rsidRPr="00364DEF">
        <w:rPr>
          <w:rFonts w:ascii="Times New Roman" w:hAnsi="Times New Roman"/>
          <w:iCs/>
          <w:color w:val="000000"/>
          <w:sz w:val="24"/>
          <w:szCs w:val="24"/>
          <w:lang w:eastAsia="ru-RU"/>
        </w:rPr>
        <w:t xml:space="preserve">, у </w:t>
      </w:r>
      <w:r w:rsidRPr="00364DEF">
        <w:rPr>
          <w:rFonts w:ascii="Times New Roman" w:hAnsi="Times New Roman"/>
          <w:color w:val="000000"/>
          <w:sz w:val="24"/>
          <w:szCs w:val="24"/>
          <w:lang w:eastAsia="ru-RU"/>
        </w:rPr>
        <w:t>=</w:t>
      </w:r>
      <w:r w:rsidRPr="00364DEF">
        <w:rPr>
          <w:rFonts w:ascii="Times New Roman" w:hAnsi="Times New Roman"/>
          <w:iCs/>
          <w:color w:val="000000"/>
          <w:sz w:val="24"/>
          <w:szCs w:val="24"/>
          <w:lang w:eastAsia="ru-RU"/>
        </w:rPr>
        <w:t xml:space="preserve"> х</w:t>
      </w:r>
      <w:r w:rsidRPr="00364DEF">
        <w:rPr>
          <w:rFonts w:ascii="Times New Roman" w:hAnsi="Times New Roman"/>
          <w:iCs/>
          <w:color w:val="000000"/>
          <w:sz w:val="24"/>
          <w:szCs w:val="24"/>
          <w:vertAlign w:val="superscript"/>
          <w:lang w:eastAsia="ru-RU"/>
        </w:rPr>
        <w:t>3</w:t>
      </w:r>
      <w:r w:rsidRPr="00364DEF">
        <w:rPr>
          <w:rFonts w:ascii="Times New Roman" w:hAnsi="Times New Roman"/>
          <w:iCs/>
          <w:color w:val="000000"/>
          <w:sz w:val="24"/>
          <w:szCs w:val="24"/>
          <w:lang w:eastAsia="ru-RU"/>
        </w:rPr>
        <w:t xml:space="preserve"> </w:t>
      </w:r>
      <w:r w:rsidRPr="00364DEF">
        <w:rPr>
          <w:rFonts w:ascii="Times New Roman" w:hAnsi="Times New Roman"/>
          <w:color w:val="000000"/>
          <w:sz w:val="24"/>
          <w:szCs w:val="24"/>
          <w:lang w:eastAsia="ru-RU"/>
        </w:rPr>
        <w:t>и их графики.</w:t>
      </w:r>
    </w:p>
    <w:p w14:paraId="0A595C42" w14:textId="77777777" w:rsidR="00483B66" w:rsidRPr="00364DEF" w:rsidRDefault="00483B66" w:rsidP="00C312F6">
      <w:pPr>
        <w:shd w:val="clear" w:color="auto" w:fill="FFFFFF"/>
        <w:spacing w:after="0"/>
        <w:jc w:val="both"/>
        <w:rPr>
          <w:rFonts w:ascii="Times New Roman" w:hAnsi="Times New Roman"/>
          <w:b/>
          <w:i/>
          <w:color w:val="000000"/>
          <w:sz w:val="24"/>
          <w:szCs w:val="24"/>
          <w:lang w:eastAsia="ru-RU"/>
        </w:rPr>
      </w:pPr>
      <w:r w:rsidRPr="00364DEF">
        <w:rPr>
          <w:rFonts w:ascii="Times New Roman" w:hAnsi="Times New Roman"/>
          <w:b/>
          <w:i/>
          <w:color w:val="000000"/>
          <w:sz w:val="24"/>
          <w:szCs w:val="24"/>
          <w:lang w:eastAsia="ru-RU"/>
        </w:rPr>
        <w:t xml:space="preserve">      4.  Многочлены (17ч.)</w:t>
      </w:r>
    </w:p>
    <w:p w14:paraId="21350C25" w14:textId="77777777" w:rsidR="00483B66" w:rsidRPr="00364DEF" w:rsidRDefault="00483B66" w:rsidP="00C312F6">
      <w:pPr>
        <w:shd w:val="clear" w:color="auto" w:fill="FFFFFF"/>
        <w:spacing w:after="0"/>
        <w:ind w:right="38"/>
        <w:jc w:val="both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364DEF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     Многочлен. Сложение, вычитание и умножение многочленов. Разложение многочленов на множители.</w:t>
      </w:r>
    </w:p>
    <w:p w14:paraId="0B1FBBD0" w14:textId="77777777" w:rsidR="00483B66" w:rsidRPr="00364DEF" w:rsidRDefault="00483B66" w:rsidP="00C312F6">
      <w:pPr>
        <w:shd w:val="clear" w:color="auto" w:fill="FFFFFF"/>
        <w:spacing w:after="0"/>
        <w:ind w:right="-57"/>
        <w:jc w:val="both"/>
        <w:rPr>
          <w:rFonts w:ascii="Times New Roman" w:hAnsi="Times New Roman"/>
          <w:b/>
          <w:bCs/>
          <w:i/>
          <w:color w:val="000000"/>
          <w:sz w:val="24"/>
          <w:szCs w:val="24"/>
          <w:lang w:eastAsia="ru-RU"/>
        </w:rPr>
      </w:pPr>
      <w:r w:rsidRPr="00364DEF">
        <w:rPr>
          <w:rFonts w:ascii="Times New Roman" w:hAnsi="Times New Roman"/>
          <w:b/>
          <w:bCs/>
          <w:i/>
          <w:color w:val="000000"/>
          <w:sz w:val="24"/>
          <w:szCs w:val="24"/>
          <w:lang w:eastAsia="ru-RU"/>
        </w:rPr>
        <w:t>5.  Формулы сокращенного умножения (19ч.)</w:t>
      </w:r>
    </w:p>
    <w:p w14:paraId="5B74E244" w14:textId="77777777" w:rsidR="00483B66" w:rsidRPr="00364DEF" w:rsidRDefault="00483B66" w:rsidP="00C312F6">
      <w:pPr>
        <w:shd w:val="clear" w:color="auto" w:fill="FFFFFF"/>
        <w:spacing w:after="0"/>
        <w:ind w:right="-57"/>
        <w:jc w:val="both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364DEF">
        <w:rPr>
          <w:rFonts w:ascii="Times New Roman" w:hAnsi="Times New Roman"/>
          <w:color w:val="000000"/>
          <w:sz w:val="24"/>
          <w:szCs w:val="24"/>
          <w:lang w:eastAsia="ru-RU"/>
        </w:rPr>
        <w:t xml:space="preserve">Формулы (а ± </w:t>
      </w:r>
      <w:r w:rsidRPr="00364DEF">
        <w:rPr>
          <w:rFonts w:ascii="Times New Roman" w:hAnsi="Times New Roman"/>
          <w:color w:val="000000"/>
          <w:sz w:val="24"/>
          <w:szCs w:val="24"/>
          <w:lang w:val="en-US" w:eastAsia="ru-RU"/>
        </w:rPr>
        <w:t>b</w:t>
      </w:r>
      <w:r w:rsidRPr="00364DEF">
        <w:rPr>
          <w:rFonts w:ascii="Times New Roman" w:hAnsi="Times New Roman"/>
          <w:iCs/>
          <w:color w:val="000000"/>
          <w:sz w:val="24"/>
          <w:szCs w:val="24"/>
          <w:lang w:eastAsia="ru-RU"/>
        </w:rPr>
        <w:t>)</w:t>
      </w:r>
      <w:r w:rsidRPr="00364DEF">
        <w:rPr>
          <w:rFonts w:ascii="Times New Roman" w:hAnsi="Times New Roman"/>
          <w:iCs/>
          <w:color w:val="000000"/>
          <w:sz w:val="24"/>
          <w:szCs w:val="24"/>
          <w:vertAlign w:val="superscript"/>
          <w:lang w:eastAsia="ru-RU"/>
        </w:rPr>
        <w:t>2</w:t>
      </w:r>
      <w:r w:rsidRPr="00364DEF">
        <w:rPr>
          <w:rFonts w:ascii="Times New Roman" w:hAnsi="Times New Roman"/>
          <w:iCs/>
          <w:color w:val="000000"/>
          <w:sz w:val="24"/>
          <w:szCs w:val="24"/>
          <w:lang w:eastAsia="ru-RU"/>
        </w:rPr>
        <w:t xml:space="preserve"> </w:t>
      </w:r>
      <w:r w:rsidRPr="00364DEF">
        <w:rPr>
          <w:rFonts w:ascii="Times New Roman" w:hAnsi="Times New Roman"/>
          <w:color w:val="000000"/>
          <w:sz w:val="24"/>
          <w:szCs w:val="24"/>
          <w:lang w:eastAsia="ru-RU"/>
        </w:rPr>
        <w:t>= а</w:t>
      </w:r>
      <w:r w:rsidRPr="00364DEF">
        <w:rPr>
          <w:rFonts w:ascii="Times New Roman" w:hAnsi="Times New Roman"/>
          <w:color w:val="000000"/>
          <w:sz w:val="24"/>
          <w:szCs w:val="24"/>
          <w:vertAlign w:val="superscript"/>
          <w:lang w:eastAsia="ru-RU"/>
        </w:rPr>
        <w:t>2</w:t>
      </w:r>
      <w:r w:rsidRPr="00364DEF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± </w:t>
      </w:r>
      <w:r w:rsidRPr="00364DEF">
        <w:rPr>
          <w:rFonts w:ascii="Times New Roman" w:hAnsi="Times New Roman"/>
          <w:iCs/>
          <w:color w:val="000000"/>
          <w:sz w:val="24"/>
          <w:szCs w:val="24"/>
          <w:lang w:eastAsia="ru-RU"/>
        </w:rPr>
        <w:t>2а</w:t>
      </w:r>
      <w:r w:rsidRPr="00364DEF">
        <w:rPr>
          <w:rFonts w:ascii="Times New Roman" w:hAnsi="Times New Roman"/>
          <w:iCs/>
          <w:color w:val="000000"/>
          <w:sz w:val="24"/>
          <w:szCs w:val="24"/>
          <w:lang w:val="en-US" w:eastAsia="ru-RU"/>
        </w:rPr>
        <w:t>b</w:t>
      </w:r>
      <w:r w:rsidRPr="00364DEF">
        <w:rPr>
          <w:rFonts w:ascii="Times New Roman" w:hAnsi="Times New Roman"/>
          <w:iCs/>
          <w:color w:val="000000"/>
          <w:sz w:val="24"/>
          <w:szCs w:val="24"/>
          <w:lang w:eastAsia="ru-RU"/>
        </w:rPr>
        <w:t xml:space="preserve"> + </w:t>
      </w:r>
      <w:r w:rsidRPr="00364DEF">
        <w:rPr>
          <w:rFonts w:ascii="Times New Roman" w:hAnsi="Times New Roman"/>
          <w:iCs/>
          <w:color w:val="000000"/>
          <w:sz w:val="24"/>
          <w:szCs w:val="24"/>
          <w:lang w:val="en-US" w:eastAsia="ru-RU"/>
        </w:rPr>
        <w:t>b</w:t>
      </w:r>
      <w:r w:rsidRPr="00364DEF">
        <w:rPr>
          <w:rFonts w:ascii="Times New Roman" w:hAnsi="Times New Roman"/>
          <w:iCs/>
          <w:color w:val="000000"/>
          <w:sz w:val="24"/>
          <w:szCs w:val="24"/>
          <w:vertAlign w:val="superscript"/>
          <w:lang w:eastAsia="ru-RU"/>
        </w:rPr>
        <w:t>2</w:t>
      </w:r>
      <w:r w:rsidRPr="00364DEF">
        <w:rPr>
          <w:rFonts w:ascii="Times New Roman" w:hAnsi="Times New Roman"/>
          <w:iCs/>
          <w:color w:val="000000"/>
          <w:sz w:val="24"/>
          <w:szCs w:val="24"/>
          <w:lang w:eastAsia="ru-RU"/>
        </w:rPr>
        <w:t xml:space="preserve">, </w:t>
      </w:r>
      <w:r w:rsidRPr="00364DEF">
        <w:rPr>
          <w:rFonts w:ascii="Times New Roman" w:hAnsi="Times New Roman"/>
          <w:color w:val="000000"/>
          <w:sz w:val="24"/>
          <w:szCs w:val="24"/>
          <w:lang w:eastAsia="ru-RU"/>
        </w:rPr>
        <w:t xml:space="preserve">(а ± </w:t>
      </w:r>
      <w:r w:rsidRPr="00364DEF">
        <w:rPr>
          <w:rFonts w:ascii="Times New Roman" w:hAnsi="Times New Roman"/>
          <w:color w:val="000000"/>
          <w:sz w:val="24"/>
          <w:szCs w:val="24"/>
          <w:lang w:val="en-US" w:eastAsia="ru-RU"/>
        </w:rPr>
        <w:t>b</w:t>
      </w:r>
      <w:r w:rsidRPr="00364DEF">
        <w:rPr>
          <w:rFonts w:ascii="Times New Roman" w:hAnsi="Times New Roman"/>
          <w:iCs/>
          <w:color w:val="000000"/>
          <w:sz w:val="24"/>
          <w:szCs w:val="24"/>
          <w:lang w:eastAsia="ru-RU"/>
        </w:rPr>
        <w:t>)</w:t>
      </w:r>
      <w:r w:rsidRPr="00364DEF">
        <w:rPr>
          <w:rFonts w:ascii="Times New Roman" w:hAnsi="Times New Roman"/>
          <w:iCs/>
          <w:color w:val="000000"/>
          <w:sz w:val="24"/>
          <w:szCs w:val="24"/>
          <w:vertAlign w:val="superscript"/>
          <w:lang w:eastAsia="ru-RU"/>
        </w:rPr>
        <w:t>3</w:t>
      </w:r>
      <w:r w:rsidRPr="00364DEF">
        <w:rPr>
          <w:rFonts w:ascii="Times New Roman" w:hAnsi="Times New Roman"/>
          <w:iCs/>
          <w:color w:val="000000"/>
          <w:sz w:val="24"/>
          <w:szCs w:val="24"/>
          <w:lang w:eastAsia="ru-RU"/>
        </w:rPr>
        <w:t xml:space="preserve"> </w:t>
      </w:r>
      <w:r w:rsidRPr="00364DEF">
        <w:rPr>
          <w:rFonts w:ascii="Times New Roman" w:hAnsi="Times New Roman"/>
          <w:color w:val="000000"/>
          <w:sz w:val="24"/>
          <w:szCs w:val="24"/>
          <w:lang w:eastAsia="ru-RU"/>
        </w:rPr>
        <w:t>= а</w:t>
      </w:r>
      <w:r w:rsidRPr="00364DEF">
        <w:rPr>
          <w:rFonts w:ascii="Times New Roman" w:hAnsi="Times New Roman"/>
          <w:color w:val="000000"/>
          <w:sz w:val="24"/>
          <w:szCs w:val="24"/>
          <w:vertAlign w:val="superscript"/>
          <w:lang w:eastAsia="ru-RU"/>
        </w:rPr>
        <w:t>3</w:t>
      </w:r>
      <w:r w:rsidRPr="00364DEF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± 3</w:t>
      </w:r>
      <w:r w:rsidRPr="00364DEF">
        <w:rPr>
          <w:rFonts w:ascii="Times New Roman" w:hAnsi="Times New Roman"/>
          <w:iCs/>
          <w:color w:val="000000"/>
          <w:sz w:val="24"/>
          <w:szCs w:val="24"/>
          <w:lang w:eastAsia="ru-RU"/>
        </w:rPr>
        <w:t>а</w:t>
      </w:r>
      <w:r w:rsidRPr="00364DEF">
        <w:rPr>
          <w:rFonts w:ascii="Times New Roman" w:hAnsi="Times New Roman"/>
          <w:iCs/>
          <w:color w:val="000000"/>
          <w:sz w:val="24"/>
          <w:szCs w:val="24"/>
          <w:vertAlign w:val="superscript"/>
          <w:lang w:eastAsia="ru-RU"/>
        </w:rPr>
        <w:t>2</w:t>
      </w:r>
      <w:r w:rsidRPr="00364DEF">
        <w:rPr>
          <w:rFonts w:ascii="Times New Roman" w:hAnsi="Times New Roman"/>
          <w:iCs/>
          <w:color w:val="000000"/>
          <w:sz w:val="24"/>
          <w:szCs w:val="24"/>
          <w:lang w:eastAsia="ru-RU"/>
        </w:rPr>
        <w:t>Ь + За</w:t>
      </w:r>
      <w:r w:rsidRPr="00364DEF">
        <w:rPr>
          <w:rFonts w:ascii="Times New Roman" w:hAnsi="Times New Roman"/>
          <w:iCs/>
          <w:color w:val="000000"/>
          <w:sz w:val="24"/>
          <w:szCs w:val="24"/>
          <w:lang w:val="en-US" w:eastAsia="ru-RU"/>
        </w:rPr>
        <w:t>b</w:t>
      </w:r>
      <w:r w:rsidRPr="00364DEF">
        <w:rPr>
          <w:rFonts w:ascii="Times New Roman" w:hAnsi="Times New Roman"/>
          <w:iCs/>
          <w:color w:val="000000"/>
          <w:sz w:val="24"/>
          <w:szCs w:val="24"/>
          <w:vertAlign w:val="superscript"/>
          <w:lang w:eastAsia="ru-RU"/>
        </w:rPr>
        <w:t>2</w:t>
      </w:r>
      <w:r w:rsidRPr="00364DEF">
        <w:rPr>
          <w:rFonts w:ascii="Times New Roman" w:hAnsi="Times New Roman"/>
          <w:iCs/>
          <w:color w:val="000000"/>
          <w:sz w:val="24"/>
          <w:szCs w:val="24"/>
          <w:lang w:eastAsia="ru-RU"/>
        </w:rPr>
        <w:t xml:space="preserve"> ± </w:t>
      </w:r>
      <w:r w:rsidRPr="00364DEF">
        <w:rPr>
          <w:rFonts w:ascii="Times New Roman" w:hAnsi="Times New Roman"/>
          <w:iCs/>
          <w:color w:val="000000"/>
          <w:sz w:val="24"/>
          <w:szCs w:val="24"/>
          <w:lang w:val="en-US" w:eastAsia="ru-RU"/>
        </w:rPr>
        <w:t>b</w:t>
      </w:r>
      <w:r w:rsidRPr="00364DEF">
        <w:rPr>
          <w:rFonts w:ascii="Times New Roman" w:hAnsi="Times New Roman"/>
          <w:color w:val="000000"/>
          <w:sz w:val="24"/>
          <w:szCs w:val="24"/>
          <w:vertAlign w:val="superscript"/>
          <w:lang w:eastAsia="ru-RU"/>
        </w:rPr>
        <w:t>3</w:t>
      </w:r>
      <w:r w:rsidRPr="00364DEF">
        <w:rPr>
          <w:rFonts w:ascii="Times New Roman" w:hAnsi="Times New Roman"/>
          <w:color w:val="000000"/>
          <w:sz w:val="24"/>
          <w:szCs w:val="24"/>
          <w:lang w:eastAsia="ru-RU"/>
        </w:rPr>
        <w:t xml:space="preserve">, (а ± </w:t>
      </w:r>
      <w:r w:rsidRPr="00364DEF">
        <w:rPr>
          <w:rFonts w:ascii="Times New Roman" w:hAnsi="Times New Roman"/>
          <w:color w:val="000000"/>
          <w:sz w:val="24"/>
          <w:szCs w:val="24"/>
          <w:lang w:val="en-US" w:eastAsia="ru-RU"/>
        </w:rPr>
        <w:t>b</w:t>
      </w:r>
      <w:r w:rsidRPr="00364DEF">
        <w:rPr>
          <w:rFonts w:ascii="Times New Roman" w:hAnsi="Times New Roman"/>
          <w:iCs/>
          <w:color w:val="000000"/>
          <w:sz w:val="24"/>
          <w:szCs w:val="24"/>
          <w:lang w:eastAsia="ru-RU"/>
        </w:rPr>
        <w:t>) (а</w:t>
      </w:r>
      <w:r w:rsidRPr="00364DEF">
        <w:rPr>
          <w:rFonts w:ascii="Times New Roman" w:hAnsi="Times New Roman"/>
          <w:iCs/>
          <w:color w:val="000000"/>
          <w:sz w:val="24"/>
          <w:szCs w:val="24"/>
          <w:vertAlign w:val="superscript"/>
          <w:lang w:eastAsia="ru-RU"/>
        </w:rPr>
        <w:t>2</w:t>
      </w:r>
      <w:r w:rsidRPr="00364DEF">
        <w:rPr>
          <w:rFonts w:ascii="Times New Roman" w:hAnsi="Times New Roman"/>
          <w:iCs/>
          <w:color w:val="000000"/>
          <w:sz w:val="24"/>
          <w:szCs w:val="24"/>
          <w:lang w:eastAsia="ru-RU"/>
        </w:rPr>
        <w:t xml:space="preserve"> </w:t>
      </w:r>
      <w:r w:rsidRPr="00364DEF">
        <w:rPr>
          <w:rFonts w:ascii="Times New Roman" w:hAnsi="Times New Roman"/>
          <w:iCs/>
          <w:color w:val="000000"/>
          <w:sz w:val="24"/>
          <w:szCs w:val="24"/>
          <w:lang w:eastAsia="ru-RU"/>
        </w:rPr>
        <w:sym w:font="Symbol" w:char="F0B1"/>
      </w:r>
      <w:r w:rsidRPr="00364DEF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r w:rsidRPr="00364DEF">
        <w:rPr>
          <w:rFonts w:ascii="Times New Roman" w:hAnsi="Times New Roman"/>
          <w:iCs/>
          <w:color w:val="000000"/>
          <w:sz w:val="24"/>
          <w:szCs w:val="24"/>
          <w:lang w:eastAsia="ru-RU"/>
        </w:rPr>
        <w:t>а</w:t>
      </w:r>
      <w:r w:rsidRPr="00364DEF">
        <w:rPr>
          <w:rFonts w:ascii="Times New Roman" w:hAnsi="Times New Roman"/>
          <w:iCs/>
          <w:color w:val="000000"/>
          <w:sz w:val="24"/>
          <w:szCs w:val="24"/>
          <w:lang w:val="en-US" w:eastAsia="ru-RU"/>
        </w:rPr>
        <w:t>b</w:t>
      </w:r>
      <w:r w:rsidRPr="00364DEF">
        <w:rPr>
          <w:rFonts w:ascii="Times New Roman" w:hAnsi="Times New Roman"/>
          <w:iCs/>
          <w:color w:val="000000"/>
          <w:sz w:val="24"/>
          <w:szCs w:val="24"/>
          <w:lang w:eastAsia="ru-RU"/>
        </w:rPr>
        <w:t xml:space="preserve"> + </w:t>
      </w:r>
      <w:r w:rsidRPr="00364DEF">
        <w:rPr>
          <w:rFonts w:ascii="Times New Roman" w:hAnsi="Times New Roman"/>
          <w:iCs/>
          <w:color w:val="000000"/>
          <w:sz w:val="24"/>
          <w:szCs w:val="24"/>
          <w:lang w:val="en-US" w:eastAsia="ru-RU"/>
        </w:rPr>
        <w:t>b</w:t>
      </w:r>
      <w:r w:rsidRPr="00364DEF">
        <w:rPr>
          <w:rFonts w:ascii="Times New Roman" w:hAnsi="Times New Roman"/>
          <w:iCs/>
          <w:color w:val="000000"/>
          <w:sz w:val="24"/>
          <w:szCs w:val="24"/>
          <w:vertAlign w:val="superscript"/>
          <w:lang w:eastAsia="ru-RU"/>
        </w:rPr>
        <w:t>2</w:t>
      </w:r>
      <w:r w:rsidRPr="00364DEF">
        <w:rPr>
          <w:rFonts w:ascii="Times New Roman" w:hAnsi="Times New Roman"/>
          <w:iCs/>
          <w:color w:val="000000"/>
          <w:sz w:val="24"/>
          <w:szCs w:val="24"/>
          <w:lang w:eastAsia="ru-RU"/>
        </w:rPr>
        <w:t xml:space="preserve">) </w:t>
      </w:r>
      <w:r w:rsidRPr="00364DEF">
        <w:rPr>
          <w:rFonts w:ascii="Times New Roman" w:hAnsi="Times New Roman"/>
          <w:color w:val="000000"/>
          <w:sz w:val="24"/>
          <w:szCs w:val="24"/>
          <w:lang w:eastAsia="ru-RU"/>
        </w:rPr>
        <w:t>= а</w:t>
      </w:r>
      <w:r w:rsidRPr="00364DEF">
        <w:rPr>
          <w:rFonts w:ascii="Times New Roman" w:hAnsi="Times New Roman"/>
          <w:color w:val="000000"/>
          <w:sz w:val="24"/>
          <w:szCs w:val="24"/>
          <w:vertAlign w:val="superscript"/>
          <w:lang w:eastAsia="ru-RU"/>
        </w:rPr>
        <w:t>3</w:t>
      </w:r>
      <w:r w:rsidRPr="00364DEF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± </w:t>
      </w:r>
      <w:r w:rsidRPr="00364DEF">
        <w:rPr>
          <w:rFonts w:ascii="Times New Roman" w:hAnsi="Times New Roman"/>
          <w:color w:val="000000"/>
          <w:sz w:val="24"/>
          <w:szCs w:val="24"/>
          <w:lang w:val="en-US" w:eastAsia="ru-RU"/>
        </w:rPr>
        <w:t>b</w:t>
      </w:r>
      <w:r w:rsidRPr="00364DEF">
        <w:rPr>
          <w:rFonts w:ascii="Times New Roman" w:hAnsi="Times New Roman"/>
          <w:color w:val="000000"/>
          <w:sz w:val="24"/>
          <w:szCs w:val="24"/>
          <w:vertAlign w:val="superscript"/>
          <w:lang w:eastAsia="ru-RU"/>
        </w:rPr>
        <w:t>3</w:t>
      </w:r>
      <w:r w:rsidRPr="00364DEF">
        <w:rPr>
          <w:rFonts w:ascii="Times New Roman" w:hAnsi="Times New Roman"/>
          <w:color w:val="000000"/>
          <w:sz w:val="24"/>
          <w:szCs w:val="24"/>
          <w:lang w:eastAsia="ru-RU"/>
        </w:rPr>
        <w:t>. Применение формул сокращенного умножения в преобразованиях выражений.</w:t>
      </w:r>
    </w:p>
    <w:p w14:paraId="2E194463" w14:textId="77777777" w:rsidR="00483B66" w:rsidRPr="00364DEF" w:rsidRDefault="00483B66" w:rsidP="00C312F6">
      <w:pPr>
        <w:shd w:val="clear" w:color="auto" w:fill="FFFFFF"/>
        <w:spacing w:after="0"/>
        <w:ind w:right="-57"/>
        <w:jc w:val="both"/>
        <w:rPr>
          <w:rFonts w:ascii="Times New Roman" w:hAnsi="Times New Roman"/>
          <w:b/>
          <w:bCs/>
          <w:i/>
          <w:color w:val="000000"/>
          <w:sz w:val="24"/>
          <w:szCs w:val="24"/>
          <w:lang w:eastAsia="ru-RU"/>
        </w:rPr>
      </w:pPr>
      <w:r w:rsidRPr="00364DEF">
        <w:rPr>
          <w:rFonts w:ascii="Times New Roman" w:hAnsi="Times New Roman"/>
          <w:b/>
          <w:bCs/>
          <w:i/>
          <w:color w:val="000000"/>
          <w:sz w:val="24"/>
          <w:szCs w:val="24"/>
          <w:lang w:eastAsia="ru-RU"/>
        </w:rPr>
        <w:t>6.   Системы линейных уравнений (16ч.)</w:t>
      </w:r>
    </w:p>
    <w:p w14:paraId="1A616335" w14:textId="77777777" w:rsidR="00483B66" w:rsidRPr="00364DEF" w:rsidRDefault="00483B66" w:rsidP="00C312F6">
      <w:pPr>
        <w:shd w:val="clear" w:color="auto" w:fill="FFFFFF"/>
        <w:spacing w:after="0"/>
        <w:ind w:right="-57"/>
        <w:jc w:val="both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364DEF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     Система уравнений. Решение системы двух линейных уравнений с двумя переменными и его геометрическая интерпретация. Решение текстовых задач методом составления систем уравнений.</w:t>
      </w:r>
    </w:p>
    <w:p w14:paraId="2527A88B" w14:textId="77777777" w:rsidR="00C312F6" w:rsidRPr="00364DEF" w:rsidRDefault="00483B66" w:rsidP="00C312F6">
      <w:pPr>
        <w:spacing w:after="0"/>
        <w:rPr>
          <w:rFonts w:ascii="Times New Roman" w:hAnsi="Times New Roman"/>
          <w:b/>
          <w:i/>
          <w:sz w:val="24"/>
          <w:szCs w:val="24"/>
          <w:lang w:eastAsia="ru-RU"/>
        </w:rPr>
      </w:pPr>
      <w:r w:rsidRPr="00364DEF">
        <w:rPr>
          <w:rFonts w:ascii="Times New Roman" w:hAnsi="Times New Roman"/>
          <w:b/>
          <w:i/>
          <w:color w:val="000000"/>
          <w:sz w:val="24"/>
          <w:szCs w:val="24"/>
          <w:lang w:eastAsia="ru-RU"/>
        </w:rPr>
        <w:t>7.</w:t>
      </w:r>
      <w:r w:rsidR="00C312F6" w:rsidRPr="00364DEF">
        <w:rPr>
          <w:rFonts w:ascii="Times New Roman" w:hAnsi="Times New Roman"/>
          <w:b/>
          <w:i/>
          <w:color w:val="000000"/>
          <w:sz w:val="24"/>
          <w:szCs w:val="24"/>
          <w:lang w:eastAsia="ru-RU"/>
        </w:rPr>
        <w:t xml:space="preserve"> </w:t>
      </w:r>
      <w:r w:rsidRPr="00364DEF">
        <w:rPr>
          <w:rFonts w:ascii="Times New Roman" w:hAnsi="Times New Roman"/>
          <w:b/>
          <w:i/>
          <w:color w:val="000000"/>
          <w:sz w:val="24"/>
          <w:szCs w:val="24"/>
          <w:lang w:eastAsia="ru-RU"/>
        </w:rPr>
        <w:t>Повторение (6ч.)</w:t>
      </w:r>
      <w:r w:rsidR="00C12CB5" w:rsidRPr="00364DEF">
        <w:rPr>
          <w:rFonts w:ascii="Times New Roman" w:hAnsi="Times New Roman"/>
          <w:b/>
          <w:i/>
          <w:sz w:val="24"/>
          <w:szCs w:val="24"/>
          <w:lang w:eastAsia="ru-RU"/>
        </w:rPr>
        <w:t xml:space="preserve"> </w:t>
      </w:r>
    </w:p>
    <w:p w14:paraId="7D79B07D" w14:textId="77777777" w:rsidR="00C12CB5" w:rsidRPr="00364DEF" w:rsidRDefault="00C12CB5" w:rsidP="00C312F6">
      <w:pPr>
        <w:spacing w:after="0"/>
        <w:rPr>
          <w:rFonts w:ascii="Times New Roman" w:hAnsi="Times New Roman"/>
          <w:b/>
          <w:sz w:val="24"/>
          <w:szCs w:val="24"/>
          <w:lang w:eastAsia="ru-RU"/>
        </w:rPr>
      </w:pPr>
      <w:r w:rsidRPr="00364DEF">
        <w:rPr>
          <w:rFonts w:ascii="Times New Roman" w:hAnsi="Times New Roman"/>
          <w:b/>
          <w:sz w:val="24"/>
          <w:szCs w:val="24"/>
          <w:lang w:eastAsia="ru-RU"/>
        </w:rPr>
        <w:t xml:space="preserve">                                          </w:t>
      </w:r>
      <w:r w:rsidR="00560176" w:rsidRPr="00364DEF">
        <w:rPr>
          <w:rFonts w:ascii="Times New Roman" w:hAnsi="Times New Roman"/>
          <w:b/>
          <w:sz w:val="24"/>
          <w:szCs w:val="24"/>
          <w:lang w:eastAsia="ru-RU"/>
        </w:rPr>
        <w:t xml:space="preserve">                </w:t>
      </w:r>
      <w:r w:rsidRPr="00364DEF">
        <w:rPr>
          <w:rFonts w:ascii="Times New Roman" w:hAnsi="Times New Roman"/>
          <w:b/>
          <w:sz w:val="24"/>
          <w:szCs w:val="24"/>
          <w:lang w:eastAsia="ru-RU"/>
        </w:rPr>
        <w:t xml:space="preserve">  8класс</w:t>
      </w:r>
    </w:p>
    <w:p w14:paraId="40749D00" w14:textId="77777777" w:rsidR="00C12CB5" w:rsidRPr="00364DEF" w:rsidRDefault="00C12CB5" w:rsidP="00C312F6">
      <w:pPr>
        <w:shd w:val="clear" w:color="auto" w:fill="FFFFFF"/>
        <w:spacing w:after="0"/>
        <w:jc w:val="both"/>
        <w:rPr>
          <w:rFonts w:ascii="Times New Roman" w:hAnsi="Times New Roman"/>
          <w:b/>
          <w:i/>
          <w:sz w:val="24"/>
          <w:szCs w:val="24"/>
          <w:lang w:eastAsia="ru-RU"/>
        </w:rPr>
      </w:pPr>
      <w:r w:rsidRPr="00364DEF">
        <w:rPr>
          <w:rFonts w:ascii="Times New Roman" w:hAnsi="Times New Roman"/>
          <w:b/>
          <w:bCs/>
          <w:i/>
          <w:sz w:val="24"/>
          <w:szCs w:val="24"/>
          <w:lang w:eastAsia="ru-RU"/>
        </w:rPr>
        <w:t>1. Рациональные дроби (23 ч.)</w:t>
      </w:r>
    </w:p>
    <w:p w14:paraId="54B7F0ED" w14:textId="77777777" w:rsidR="00C12CB5" w:rsidRPr="00364DEF" w:rsidRDefault="00C12CB5" w:rsidP="00C312F6">
      <w:pPr>
        <w:shd w:val="clear" w:color="auto" w:fill="FFFFFF"/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364DEF">
        <w:rPr>
          <w:rFonts w:ascii="Times New Roman" w:hAnsi="Times New Roman"/>
          <w:sz w:val="24"/>
          <w:szCs w:val="24"/>
          <w:lang w:eastAsia="ru-RU"/>
        </w:rPr>
        <w:t>Рациональные дроби и их свойства. Сумма и разность дробей. Произведение и частное дробей.</w:t>
      </w:r>
    </w:p>
    <w:p w14:paraId="2FA28B77" w14:textId="77777777" w:rsidR="00C12CB5" w:rsidRPr="00364DEF" w:rsidRDefault="00C12CB5" w:rsidP="00C312F6">
      <w:pPr>
        <w:shd w:val="clear" w:color="auto" w:fill="FFFFFF"/>
        <w:spacing w:after="0"/>
        <w:rPr>
          <w:rFonts w:ascii="Times New Roman" w:hAnsi="Times New Roman"/>
          <w:i/>
          <w:sz w:val="24"/>
          <w:szCs w:val="24"/>
          <w:lang w:eastAsia="ru-RU"/>
        </w:rPr>
      </w:pPr>
      <w:r w:rsidRPr="00364DEF">
        <w:rPr>
          <w:rFonts w:ascii="Times New Roman" w:hAnsi="Times New Roman"/>
          <w:b/>
          <w:bCs/>
          <w:i/>
          <w:sz w:val="24"/>
          <w:szCs w:val="24"/>
          <w:lang w:eastAsia="ru-RU"/>
        </w:rPr>
        <w:t>2.   Квадратные корни (19 ч.)</w:t>
      </w:r>
    </w:p>
    <w:p w14:paraId="09CD2621" w14:textId="77777777" w:rsidR="00675A39" w:rsidRPr="00364DEF" w:rsidRDefault="00C12CB5" w:rsidP="00675A39">
      <w:pPr>
        <w:shd w:val="clear" w:color="auto" w:fill="FFFFFF"/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364DEF">
        <w:rPr>
          <w:rFonts w:ascii="Times New Roman" w:hAnsi="Times New Roman"/>
          <w:sz w:val="24"/>
          <w:szCs w:val="24"/>
          <w:lang w:eastAsia="ru-RU"/>
        </w:rPr>
        <w:t>Действительные числа. Арифметический квадратный корень. Свойства арифметического квадратного корня. Применение свойств</w:t>
      </w:r>
      <w:r w:rsidRPr="00364DEF">
        <w:rPr>
          <w:sz w:val="24"/>
          <w:szCs w:val="24"/>
        </w:rPr>
        <w:t xml:space="preserve"> </w:t>
      </w:r>
      <w:r w:rsidRPr="00364DEF">
        <w:rPr>
          <w:rFonts w:ascii="Times New Roman" w:hAnsi="Times New Roman"/>
          <w:sz w:val="24"/>
          <w:szCs w:val="24"/>
          <w:lang w:eastAsia="ru-RU"/>
        </w:rPr>
        <w:t>ариф</w:t>
      </w:r>
      <w:r w:rsidR="00675A39" w:rsidRPr="00364DEF">
        <w:rPr>
          <w:rFonts w:ascii="Times New Roman" w:hAnsi="Times New Roman"/>
          <w:sz w:val="24"/>
          <w:szCs w:val="24"/>
          <w:lang w:eastAsia="ru-RU"/>
        </w:rPr>
        <w:t xml:space="preserve">метического квадратного корня. </w:t>
      </w:r>
    </w:p>
    <w:p w14:paraId="1E3C87EC" w14:textId="77777777" w:rsidR="00C12CB5" w:rsidRPr="00364DEF" w:rsidRDefault="00C12CB5" w:rsidP="00C312F6">
      <w:pPr>
        <w:shd w:val="clear" w:color="auto" w:fill="FFFFFF"/>
        <w:spacing w:after="0"/>
        <w:rPr>
          <w:rFonts w:ascii="Times New Roman" w:hAnsi="Times New Roman"/>
          <w:i/>
          <w:sz w:val="24"/>
          <w:szCs w:val="24"/>
          <w:lang w:eastAsia="ru-RU"/>
        </w:rPr>
      </w:pPr>
      <w:r w:rsidRPr="00364DEF">
        <w:rPr>
          <w:rFonts w:ascii="Times New Roman" w:hAnsi="Times New Roman"/>
          <w:b/>
          <w:bCs/>
          <w:i/>
          <w:sz w:val="24"/>
          <w:szCs w:val="24"/>
          <w:lang w:eastAsia="ru-RU"/>
        </w:rPr>
        <w:t>3.   Квадратные уравнения (21 ч.)</w:t>
      </w:r>
    </w:p>
    <w:p w14:paraId="13372A99" w14:textId="77777777" w:rsidR="00C12CB5" w:rsidRPr="00364DEF" w:rsidRDefault="00C12CB5" w:rsidP="00C312F6">
      <w:pPr>
        <w:shd w:val="clear" w:color="auto" w:fill="FFFFFF"/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364DEF">
        <w:rPr>
          <w:rFonts w:ascii="Times New Roman" w:hAnsi="Times New Roman"/>
          <w:sz w:val="24"/>
          <w:szCs w:val="24"/>
          <w:lang w:eastAsia="ru-RU"/>
        </w:rPr>
        <w:t>Квадратное уравнение и его корни. Дробные рациональные уравнения.</w:t>
      </w:r>
    </w:p>
    <w:p w14:paraId="4669FC75" w14:textId="77777777" w:rsidR="00C12CB5" w:rsidRPr="00364DEF" w:rsidRDefault="00C12CB5" w:rsidP="00C312F6">
      <w:pPr>
        <w:shd w:val="clear" w:color="auto" w:fill="FFFFFF"/>
        <w:spacing w:after="0"/>
        <w:rPr>
          <w:rFonts w:ascii="Times New Roman" w:hAnsi="Times New Roman"/>
          <w:i/>
          <w:sz w:val="24"/>
          <w:szCs w:val="24"/>
          <w:lang w:eastAsia="ru-RU"/>
        </w:rPr>
      </w:pPr>
      <w:r w:rsidRPr="00364DEF">
        <w:rPr>
          <w:rFonts w:ascii="Times New Roman" w:hAnsi="Times New Roman"/>
          <w:b/>
          <w:bCs/>
          <w:sz w:val="24"/>
          <w:szCs w:val="24"/>
          <w:lang w:eastAsia="ru-RU"/>
        </w:rPr>
        <w:t>4</w:t>
      </w:r>
      <w:r w:rsidRPr="00364DEF">
        <w:rPr>
          <w:rFonts w:ascii="Times New Roman" w:hAnsi="Times New Roman"/>
          <w:b/>
          <w:bCs/>
          <w:i/>
          <w:sz w:val="24"/>
          <w:szCs w:val="24"/>
          <w:lang w:eastAsia="ru-RU"/>
        </w:rPr>
        <w:t>.   Неравенства (20 ч.)</w:t>
      </w:r>
    </w:p>
    <w:p w14:paraId="6B06FC47" w14:textId="77777777" w:rsidR="00C12CB5" w:rsidRPr="00364DEF" w:rsidRDefault="00C12CB5" w:rsidP="00C312F6">
      <w:pPr>
        <w:shd w:val="clear" w:color="auto" w:fill="FFFFFF"/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364DEF">
        <w:rPr>
          <w:rFonts w:ascii="Times New Roman" w:hAnsi="Times New Roman"/>
          <w:sz w:val="24"/>
          <w:szCs w:val="24"/>
          <w:lang w:eastAsia="ru-RU"/>
        </w:rPr>
        <w:t>Числовые неравенства и их свойства. Неравенства с одной переменной и их системы.</w:t>
      </w:r>
    </w:p>
    <w:p w14:paraId="06091F97" w14:textId="77777777" w:rsidR="00C12CB5" w:rsidRPr="00364DEF" w:rsidRDefault="00C12CB5" w:rsidP="00C312F6">
      <w:pPr>
        <w:shd w:val="clear" w:color="auto" w:fill="FFFFFF"/>
        <w:spacing w:after="0"/>
        <w:rPr>
          <w:rFonts w:ascii="Times New Roman" w:hAnsi="Times New Roman"/>
          <w:b/>
          <w:bCs/>
          <w:i/>
          <w:sz w:val="24"/>
          <w:szCs w:val="24"/>
          <w:lang w:eastAsia="ru-RU"/>
        </w:rPr>
      </w:pPr>
      <w:r w:rsidRPr="00364DEF">
        <w:rPr>
          <w:rFonts w:ascii="Times New Roman" w:hAnsi="Times New Roman"/>
          <w:b/>
          <w:bCs/>
          <w:i/>
          <w:sz w:val="24"/>
          <w:szCs w:val="24"/>
          <w:lang w:eastAsia="ru-RU"/>
        </w:rPr>
        <w:t>5.   Степень с целым показателем.</w:t>
      </w:r>
      <w:r w:rsidRPr="00364DEF">
        <w:rPr>
          <w:rFonts w:ascii="Times New Roman" w:hAnsi="Times New Roman"/>
          <w:i/>
          <w:sz w:val="24"/>
          <w:szCs w:val="24"/>
          <w:lang w:eastAsia="ru-RU"/>
        </w:rPr>
        <w:t xml:space="preserve"> </w:t>
      </w:r>
      <w:r w:rsidRPr="00364DEF">
        <w:rPr>
          <w:rFonts w:ascii="Times New Roman" w:hAnsi="Times New Roman"/>
          <w:b/>
          <w:bCs/>
          <w:i/>
          <w:sz w:val="24"/>
          <w:szCs w:val="24"/>
          <w:lang w:eastAsia="ru-RU"/>
        </w:rPr>
        <w:t>Элементы статистики (11 ч.)</w:t>
      </w:r>
    </w:p>
    <w:p w14:paraId="270D97A2" w14:textId="77777777" w:rsidR="00C12CB5" w:rsidRPr="00364DEF" w:rsidRDefault="00C12CB5" w:rsidP="00C312F6">
      <w:pPr>
        <w:shd w:val="clear" w:color="auto" w:fill="FFFFFF"/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364DEF">
        <w:rPr>
          <w:rFonts w:ascii="Times New Roman" w:hAnsi="Times New Roman"/>
          <w:sz w:val="24"/>
          <w:szCs w:val="24"/>
          <w:lang w:eastAsia="ru-RU"/>
        </w:rPr>
        <w:t>Степень с целым показателем и ее свойства. Элементы статистики.</w:t>
      </w:r>
    </w:p>
    <w:p w14:paraId="4F7EE908" w14:textId="77777777" w:rsidR="00DF7717" w:rsidRPr="00364DEF" w:rsidRDefault="00C12CB5" w:rsidP="00675A39">
      <w:pPr>
        <w:shd w:val="clear" w:color="auto" w:fill="FFFFFF"/>
        <w:spacing w:after="0"/>
        <w:rPr>
          <w:rFonts w:ascii="Times New Roman" w:hAnsi="Times New Roman"/>
          <w:b/>
          <w:i/>
          <w:sz w:val="24"/>
          <w:szCs w:val="24"/>
          <w:lang w:eastAsia="ru-RU"/>
        </w:rPr>
      </w:pPr>
      <w:r w:rsidRPr="00364DEF">
        <w:rPr>
          <w:rFonts w:ascii="Times New Roman" w:hAnsi="Times New Roman"/>
          <w:b/>
          <w:i/>
          <w:sz w:val="24"/>
          <w:szCs w:val="24"/>
          <w:lang w:eastAsia="ru-RU"/>
        </w:rPr>
        <w:t>6</w:t>
      </w:r>
      <w:r w:rsidRPr="00364DEF">
        <w:rPr>
          <w:rFonts w:ascii="Times New Roman" w:hAnsi="Times New Roman"/>
          <w:b/>
          <w:bCs/>
          <w:i/>
          <w:sz w:val="24"/>
          <w:szCs w:val="24"/>
          <w:lang w:eastAsia="ru-RU"/>
        </w:rPr>
        <w:t>.   Повторение</w:t>
      </w:r>
      <w:r w:rsidRPr="00364DEF">
        <w:rPr>
          <w:rFonts w:ascii="Times New Roman" w:hAnsi="Times New Roman"/>
          <w:i/>
          <w:sz w:val="24"/>
          <w:szCs w:val="24"/>
          <w:lang w:eastAsia="ru-RU"/>
        </w:rPr>
        <w:t xml:space="preserve"> </w:t>
      </w:r>
      <w:r w:rsidR="00675A39" w:rsidRPr="00364DEF">
        <w:rPr>
          <w:rFonts w:ascii="Times New Roman" w:hAnsi="Times New Roman"/>
          <w:b/>
          <w:i/>
          <w:sz w:val="24"/>
          <w:szCs w:val="24"/>
          <w:lang w:eastAsia="ru-RU"/>
        </w:rPr>
        <w:t>(8 ч.)</w:t>
      </w:r>
    </w:p>
    <w:p w14:paraId="52BEC72D" w14:textId="77777777" w:rsidR="00A94EB1" w:rsidRDefault="00A94EB1" w:rsidP="00C312F6">
      <w:pPr>
        <w:spacing w:after="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14:paraId="7BEBD911" w14:textId="77777777" w:rsidR="00A94EB1" w:rsidRDefault="00A94EB1" w:rsidP="00C312F6">
      <w:pPr>
        <w:spacing w:after="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14:paraId="21F36B92" w14:textId="77777777" w:rsidR="00A94EB1" w:rsidRDefault="00A94EB1" w:rsidP="00C312F6">
      <w:pPr>
        <w:spacing w:after="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14:paraId="12728666" w14:textId="77777777" w:rsidR="00C12CB5" w:rsidRPr="00364DEF" w:rsidRDefault="00C12CB5" w:rsidP="00C312F6">
      <w:pPr>
        <w:spacing w:after="0"/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 w:rsidRPr="00364DEF">
        <w:rPr>
          <w:rFonts w:ascii="Times New Roman" w:hAnsi="Times New Roman"/>
          <w:b/>
          <w:sz w:val="24"/>
          <w:szCs w:val="24"/>
          <w:lang w:eastAsia="ru-RU"/>
        </w:rPr>
        <w:t>9 класс</w:t>
      </w:r>
    </w:p>
    <w:p w14:paraId="4E9AC009" w14:textId="77777777" w:rsidR="00C12CB5" w:rsidRPr="00364DEF" w:rsidRDefault="00C12CB5" w:rsidP="00C312F6">
      <w:pPr>
        <w:widowControl w:val="0"/>
        <w:spacing w:after="0"/>
        <w:jc w:val="both"/>
        <w:rPr>
          <w:rFonts w:ascii="Times New Roman" w:hAnsi="Times New Roman"/>
          <w:b/>
          <w:i/>
          <w:color w:val="000000"/>
          <w:sz w:val="24"/>
          <w:szCs w:val="24"/>
          <w:lang w:eastAsia="ru-RU"/>
        </w:rPr>
      </w:pPr>
      <w:r w:rsidRPr="00364DEF">
        <w:rPr>
          <w:rFonts w:ascii="Times New Roman" w:hAnsi="Times New Roman"/>
          <w:b/>
          <w:i/>
          <w:color w:val="000000"/>
          <w:sz w:val="24"/>
          <w:szCs w:val="24"/>
          <w:lang w:eastAsia="ru-RU"/>
        </w:rPr>
        <w:t xml:space="preserve">1. Квадратичная функция (22 ч.) </w:t>
      </w:r>
    </w:p>
    <w:p w14:paraId="21C5EFF7" w14:textId="77777777" w:rsidR="00C12CB5" w:rsidRPr="00364DEF" w:rsidRDefault="00C12CB5" w:rsidP="00C312F6">
      <w:pPr>
        <w:widowControl w:val="0"/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364DEF">
        <w:rPr>
          <w:rFonts w:ascii="Times New Roman" w:hAnsi="Times New Roman"/>
          <w:color w:val="000000"/>
          <w:sz w:val="24"/>
          <w:szCs w:val="24"/>
          <w:lang w:eastAsia="ru-RU"/>
        </w:rPr>
        <w:t xml:space="preserve">Функции и их свойства. Квадратный трехчлен. Квадратичная функция </w:t>
      </w:r>
      <w:r w:rsidRPr="00364DEF">
        <w:rPr>
          <w:rFonts w:ascii="Times New Roman" w:hAnsi="Times New Roman"/>
          <w:i/>
          <w:sz w:val="24"/>
          <w:szCs w:val="24"/>
          <w:lang w:eastAsia="ru-RU"/>
        </w:rPr>
        <w:t xml:space="preserve">и </w:t>
      </w:r>
      <w:r w:rsidRPr="00364DEF">
        <w:rPr>
          <w:rFonts w:ascii="Times New Roman" w:hAnsi="Times New Roman"/>
          <w:sz w:val="24"/>
          <w:szCs w:val="24"/>
          <w:lang w:eastAsia="ru-RU"/>
        </w:rPr>
        <w:t xml:space="preserve">ее график. Степенная функция. Корень </w:t>
      </w:r>
      <w:r w:rsidRPr="00364DEF">
        <w:rPr>
          <w:rFonts w:ascii="Times New Roman" w:hAnsi="Times New Roman"/>
          <w:sz w:val="24"/>
          <w:szCs w:val="24"/>
          <w:lang w:val="en-US" w:eastAsia="ru-RU"/>
        </w:rPr>
        <w:t>n</w:t>
      </w:r>
      <w:r w:rsidRPr="00364DEF">
        <w:rPr>
          <w:rFonts w:ascii="Times New Roman" w:hAnsi="Times New Roman"/>
          <w:sz w:val="24"/>
          <w:szCs w:val="24"/>
          <w:lang w:eastAsia="ru-RU"/>
        </w:rPr>
        <w:t xml:space="preserve">-ой степени. </w:t>
      </w:r>
    </w:p>
    <w:p w14:paraId="41939047" w14:textId="77777777" w:rsidR="00C12CB5" w:rsidRPr="00364DEF" w:rsidRDefault="00C12CB5" w:rsidP="00C312F6">
      <w:pPr>
        <w:widowControl w:val="0"/>
        <w:spacing w:after="0"/>
        <w:jc w:val="both"/>
        <w:rPr>
          <w:rFonts w:ascii="Times New Roman" w:hAnsi="Times New Roman"/>
          <w:b/>
          <w:i/>
          <w:sz w:val="24"/>
          <w:szCs w:val="24"/>
          <w:lang w:eastAsia="ru-RU"/>
        </w:rPr>
      </w:pPr>
      <w:r w:rsidRPr="00364DEF">
        <w:rPr>
          <w:rFonts w:ascii="Times New Roman" w:hAnsi="Times New Roman"/>
          <w:b/>
          <w:i/>
          <w:sz w:val="24"/>
          <w:szCs w:val="24"/>
          <w:lang w:eastAsia="ru-RU"/>
        </w:rPr>
        <w:t xml:space="preserve">2. Уравнения и неравенства с одной переменной (14 ч.) </w:t>
      </w:r>
    </w:p>
    <w:p w14:paraId="5512BA73" w14:textId="77777777" w:rsidR="00C12CB5" w:rsidRPr="00364DEF" w:rsidRDefault="00C12CB5" w:rsidP="00C312F6">
      <w:pPr>
        <w:widowControl w:val="0"/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364DEF">
        <w:rPr>
          <w:rFonts w:ascii="Times New Roman" w:hAnsi="Times New Roman"/>
          <w:sz w:val="24"/>
          <w:szCs w:val="24"/>
          <w:lang w:eastAsia="ru-RU"/>
        </w:rPr>
        <w:t xml:space="preserve">Уравнения с одной переменной. Неравенства с одной переменной. </w:t>
      </w:r>
    </w:p>
    <w:p w14:paraId="4A87B2A1" w14:textId="77777777" w:rsidR="00C12CB5" w:rsidRPr="00364DEF" w:rsidRDefault="00C12CB5" w:rsidP="00C312F6">
      <w:pPr>
        <w:spacing w:after="0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364DEF">
        <w:rPr>
          <w:rFonts w:ascii="Times New Roman" w:hAnsi="Times New Roman"/>
          <w:b/>
          <w:i/>
          <w:sz w:val="24"/>
          <w:szCs w:val="24"/>
          <w:lang w:eastAsia="ru-RU"/>
        </w:rPr>
        <w:t xml:space="preserve"> 3. Уравнения и неравенства с двумя переменными (17 ч.)</w:t>
      </w:r>
    </w:p>
    <w:p w14:paraId="52DCB70F" w14:textId="77777777" w:rsidR="00C12CB5" w:rsidRPr="00364DEF" w:rsidRDefault="00C12CB5" w:rsidP="00C312F6">
      <w:pPr>
        <w:tabs>
          <w:tab w:val="left" w:pos="651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Bookman Old Style"/>
          <w:sz w:val="24"/>
          <w:szCs w:val="24"/>
          <w:lang w:eastAsia="ru-RU"/>
        </w:rPr>
      </w:pPr>
      <w:r w:rsidRPr="00364DEF">
        <w:rPr>
          <w:rFonts w:ascii="Times New Roman" w:hAnsi="Times New Roman" w:cs="Bookman Old Style"/>
          <w:sz w:val="24"/>
          <w:szCs w:val="24"/>
          <w:lang w:eastAsia="ru-RU"/>
        </w:rPr>
        <w:t>Уравнение с двумя переменными и из системы. Неравенства с двумя переменными и их системы.</w:t>
      </w:r>
    </w:p>
    <w:p w14:paraId="78679BDA" w14:textId="77777777" w:rsidR="00C12CB5" w:rsidRPr="00364DEF" w:rsidRDefault="00C12CB5" w:rsidP="00C312F6">
      <w:pPr>
        <w:widowControl w:val="0"/>
        <w:spacing w:after="0"/>
        <w:jc w:val="both"/>
        <w:rPr>
          <w:rFonts w:ascii="Times New Roman" w:hAnsi="Times New Roman"/>
          <w:b/>
          <w:i/>
          <w:color w:val="000000"/>
          <w:sz w:val="24"/>
          <w:szCs w:val="24"/>
          <w:lang w:eastAsia="ru-RU"/>
        </w:rPr>
      </w:pPr>
      <w:r w:rsidRPr="00364DEF">
        <w:rPr>
          <w:rFonts w:ascii="Times New Roman" w:hAnsi="Times New Roman"/>
          <w:b/>
          <w:i/>
          <w:color w:val="000000"/>
          <w:sz w:val="24"/>
          <w:szCs w:val="24"/>
          <w:lang w:eastAsia="ru-RU"/>
        </w:rPr>
        <w:t xml:space="preserve">4. Арифметическая и геометрическая прогрессии (15 ч.) </w:t>
      </w:r>
    </w:p>
    <w:p w14:paraId="39D2FF7E" w14:textId="77777777" w:rsidR="00C12CB5" w:rsidRPr="00364DEF" w:rsidRDefault="00C12CB5" w:rsidP="00C312F6">
      <w:pPr>
        <w:widowControl w:val="0"/>
        <w:spacing w:after="0"/>
        <w:jc w:val="both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364DEF">
        <w:rPr>
          <w:rFonts w:ascii="Times New Roman" w:hAnsi="Times New Roman"/>
          <w:color w:val="000000"/>
          <w:sz w:val="24"/>
          <w:szCs w:val="24"/>
          <w:lang w:eastAsia="ru-RU"/>
        </w:rPr>
        <w:t>Арифметическая прогрессия. Геометрическая</w:t>
      </w:r>
      <w:r w:rsidRPr="00364DEF">
        <w:rPr>
          <w:sz w:val="24"/>
          <w:szCs w:val="24"/>
        </w:rPr>
        <w:t xml:space="preserve"> </w:t>
      </w:r>
      <w:r w:rsidRPr="00364DEF">
        <w:rPr>
          <w:rFonts w:ascii="Times New Roman" w:hAnsi="Times New Roman"/>
          <w:color w:val="000000"/>
          <w:sz w:val="24"/>
          <w:szCs w:val="24"/>
          <w:lang w:eastAsia="ru-RU"/>
        </w:rPr>
        <w:t xml:space="preserve">прогрессия. </w:t>
      </w:r>
    </w:p>
    <w:p w14:paraId="6EA06401" w14:textId="77777777" w:rsidR="00C12CB5" w:rsidRPr="00364DEF" w:rsidRDefault="00C12CB5" w:rsidP="00C312F6">
      <w:pPr>
        <w:spacing w:after="0"/>
        <w:jc w:val="both"/>
        <w:rPr>
          <w:rFonts w:ascii="Times New Roman" w:hAnsi="Times New Roman"/>
          <w:b/>
          <w:i/>
          <w:sz w:val="24"/>
          <w:szCs w:val="24"/>
          <w:lang w:eastAsia="ru-RU"/>
        </w:rPr>
      </w:pPr>
      <w:r w:rsidRPr="00364DEF">
        <w:rPr>
          <w:rFonts w:ascii="Times New Roman" w:hAnsi="Times New Roman"/>
          <w:b/>
          <w:i/>
          <w:sz w:val="24"/>
          <w:szCs w:val="24"/>
          <w:lang w:eastAsia="ru-RU"/>
        </w:rPr>
        <w:t>5.Элементы комбинаторики и теории вероятностей (13 ч.)</w:t>
      </w:r>
    </w:p>
    <w:p w14:paraId="1A297566" w14:textId="77777777" w:rsidR="00C12CB5" w:rsidRPr="00364DEF" w:rsidRDefault="00C12CB5" w:rsidP="00C312F6">
      <w:p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364DEF">
        <w:rPr>
          <w:rFonts w:ascii="Times New Roman" w:hAnsi="Times New Roman"/>
          <w:color w:val="000000"/>
          <w:sz w:val="24"/>
          <w:szCs w:val="24"/>
          <w:lang w:eastAsia="ru-RU"/>
        </w:rPr>
        <w:t xml:space="preserve">Элементы комбинаторики. Начальные сведения из теории вероятностей. </w:t>
      </w:r>
    </w:p>
    <w:p w14:paraId="4389876C" w14:textId="77777777" w:rsidR="00C12CB5" w:rsidRPr="00364DEF" w:rsidRDefault="00C12CB5" w:rsidP="00675A39">
      <w:pPr>
        <w:widowControl w:val="0"/>
        <w:spacing w:after="0"/>
        <w:jc w:val="both"/>
        <w:rPr>
          <w:rFonts w:ascii="Times New Roman" w:hAnsi="Times New Roman"/>
          <w:i/>
          <w:color w:val="000000"/>
          <w:sz w:val="24"/>
          <w:szCs w:val="24"/>
          <w:lang w:eastAsia="ru-RU"/>
        </w:rPr>
      </w:pPr>
      <w:r w:rsidRPr="00364DEF">
        <w:rPr>
          <w:rFonts w:ascii="Times New Roman" w:hAnsi="Times New Roman"/>
          <w:b/>
          <w:i/>
          <w:sz w:val="24"/>
          <w:szCs w:val="24"/>
          <w:lang w:eastAsia="ru-RU"/>
        </w:rPr>
        <w:t>6.</w:t>
      </w:r>
      <w:r w:rsidRPr="00364DEF">
        <w:rPr>
          <w:rFonts w:ascii="Times New Roman" w:hAnsi="Times New Roman"/>
          <w:b/>
          <w:i/>
          <w:color w:val="000000"/>
          <w:sz w:val="24"/>
          <w:szCs w:val="24"/>
          <w:lang w:eastAsia="ru-RU"/>
        </w:rPr>
        <w:t>Повторение (21 ч.)</w:t>
      </w:r>
    </w:p>
    <w:p w14:paraId="0E1D0B03" w14:textId="77777777" w:rsidR="0029464A" w:rsidRPr="00364DEF" w:rsidRDefault="0029464A" w:rsidP="00675A39">
      <w:pPr>
        <w:pStyle w:val="dash0410005f0431005f0437005f0430005f0446005f0020005f0441005f043f005f0438005f0441005f043a005f0430"/>
        <w:ind w:left="0" w:firstLine="0"/>
        <w:contextualSpacing/>
        <w:rPr>
          <w:b/>
          <w:u w:val="single"/>
        </w:rPr>
      </w:pPr>
      <w:r w:rsidRPr="00364DEF">
        <w:rPr>
          <w:rStyle w:val="dash0410005f0431005f0437005f0430005f0446005f0020005f0441005f043f005f0438005f0441005f043a005f0430005f005fchar1char1"/>
          <w:b/>
          <w:u w:val="single"/>
        </w:rPr>
        <w:t>3.Тематическое планирование с определением основ</w:t>
      </w:r>
      <w:r w:rsidR="00675A39" w:rsidRPr="00364DEF">
        <w:rPr>
          <w:rStyle w:val="dash0410005f0431005f0437005f0430005f0446005f0020005f0441005f043f005f0438005f0441005f043a005f0430005f005fchar1char1"/>
          <w:b/>
          <w:u w:val="single"/>
        </w:rPr>
        <w:t>ных видов деятельности учащихся</w:t>
      </w:r>
    </w:p>
    <w:p w14:paraId="0B3C1E3A" w14:textId="77777777" w:rsidR="00637DF9" w:rsidRPr="00364DEF" w:rsidRDefault="00637DF9" w:rsidP="00637DF9">
      <w:pPr>
        <w:shd w:val="clear" w:color="auto" w:fill="FFFFFF"/>
        <w:spacing w:after="0" w:line="240" w:lineRule="auto"/>
        <w:ind w:right="-57"/>
        <w:rPr>
          <w:rFonts w:ascii="Times New Roman" w:hAnsi="Times New Roman"/>
          <w:b/>
          <w:color w:val="000000"/>
          <w:sz w:val="24"/>
          <w:szCs w:val="24"/>
          <w:lang w:eastAsia="ru-RU"/>
        </w:rPr>
      </w:pPr>
      <w:r w:rsidRPr="00364DEF">
        <w:rPr>
          <w:rFonts w:ascii="Times New Roman" w:hAnsi="Times New Roman"/>
          <w:b/>
          <w:sz w:val="24"/>
          <w:szCs w:val="24"/>
          <w:lang w:eastAsia="ru-RU"/>
        </w:rPr>
        <w:t xml:space="preserve">                                                       7 класс</w:t>
      </w:r>
    </w:p>
    <w:p w14:paraId="1C604A06" w14:textId="77777777" w:rsidR="00637DF9" w:rsidRPr="00364DEF" w:rsidRDefault="00637DF9" w:rsidP="00483B66">
      <w:pPr>
        <w:shd w:val="clear" w:color="auto" w:fill="FFFFFF"/>
        <w:spacing w:after="0" w:line="240" w:lineRule="auto"/>
        <w:ind w:right="-57"/>
        <w:rPr>
          <w:rFonts w:ascii="Times New Roman" w:hAnsi="Times New Roman"/>
          <w:b/>
          <w:sz w:val="24"/>
          <w:szCs w:val="24"/>
          <w:lang w:eastAsia="ru-RU"/>
        </w:rPr>
      </w:pPr>
      <w:r w:rsidRPr="00364DEF">
        <w:rPr>
          <w:rFonts w:ascii="Times New Roman" w:hAnsi="Times New Roman"/>
          <w:b/>
          <w:sz w:val="24"/>
          <w:szCs w:val="24"/>
          <w:lang w:eastAsia="ru-RU"/>
        </w:rPr>
        <w:t xml:space="preserve">         </w:t>
      </w:r>
    </w:p>
    <w:tbl>
      <w:tblPr>
        <w:tblW w:w="10207" w:type="dxa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86"/>
        <w:gridCol w:w="576"/>
        <w:gridCol w:w="1708"/>
        <w:gridCol w:w="567"/>
        <w:gridCol w:w="3119"/>
        <w:gridCol w:w="2551"/>
      </w:tblGrid>
      <w:tr w:rsidR="00347929" w:rsidRPr="00364DEF" w14:paraId="0969C46F" w14:textId="77777777" w:rsidTr="00B133DD">
        <w:trPr>
          <w:cantSplit/>
          <w:trHeight w:val="1784"/>
        </w:trPr>
        <w:tc>
          <w:tcPr>
            <w:tcW w:w="1686" w:type="dxa"/>
          </w:tcPr>
          <w:p w14:paraId="35048F70" w14:textId="77777777" w:rsidR="00347929" w:rsidRPr="00364DEF" w:rsidRDefault="00347929" w:rsidP="00A94EB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  <w:t>Раздел</w:t>
            </w:r>
          </w:p>
        </w:tc>
        <w:tc>
          <w:tcPr>
            <w:tcW w:w="576" w:type="dxa"/>
            <w:textDirection w:val="btLr"/>
          </w:tcPr>
          <w:p w14:paraId="0AFF8B91" w14:textId="77777777" w:rsidR="00347929" w:rsidRPr="00364DEF" w:rsidRDefault="00347929" w:rsidP="00A94EB1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  <w:t>Кол-во часов</w:t>
            </w:r>
          </w:p>
        </w:tc>
        <w:tc>
          <w:tcPr>
            <w:tcW w:w="1708" w:type="dxa"/>
          </w:tcPr>
          <w:p w14:paraId="0899DEEB" w14:textId="77777777" w:rsidR="00347929" w:rsidRPr="00364DEF" w:rsidRDefault="00347929" w:rsidP="00A94EB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  <w:t>Темы</w:t>
            </w:r>
          </w:p>
        </w:tc>
        <w:tc>
          <w:tcPr>
            <w:tcW w:w="567" w:type="dxa"/>
            <w:textDirection w:val="btLr"/>
          </w:tcPr>
          <w:p w14:paraId="12099B6A" w14:textId="77777777" w:rsidR="00347929" w:rsidRPr="00364DEF" w:rsidRDefault="00347929" w:rsidP="00A94EB1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  <w:t>Кол-во часов</w:t>
            </w:r>
          </w:p>
        </w:tc>
        <w:tc>
          <w:tcPr>
            <w:tcW w:w="3119" w:type="dxa"/>
          </w:tcPr>
          <w:p w14:paraId="159BF446" w14:textId="77777777" w:rsidR="00347929" w:rsidRPr="00364DEF" w:rsidRDefault="00347929" w:rsidP="00A94EB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  <w:t>Основные виды деятельности обучающихся (на уровне универсальных учебных действий)</w:t>
            </w:r>
          </w:p>
        </w:tc>
        <w:tc>
          <w:tcPr>
            <w:tcW w:w="2551" w:type="dxa"/>
          </w:tcPr>
          <w:p w14:paraId="1AF6CED7" w14:textId="77777777" w:rsidR="00347929" w:rsidRPr="00364DEF" w:rsidRDefault="00347929" w:rsidP="00A94EB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b/>
                <w:sz w:val="24"/>
                <w:szCs w:val="24"/>
              </w:rPr>
              <w:t>Основные направления воспитательной деятельности</w:t>
            </w:r>
          </w:p>
        </w:tc>
      </w:tr>
      <w:tr w:rsidR="00347929" w:rsidRPr="00364DEF" w14:paraId="71EECC64" w14:textId="77777777" w:rsidTr="0015407A">
        <w:trPr>
          <w:trHeight w:val="837"/>
        </w:trPr>
        <w:tc>
          <w:tcPr>
            <w:tcW w:w="1686" w:type="dxa"/>
            <w:vMerge w:val="restart"/>
          </w:tcPr>
          <w:p w14:paraId="39A17DE3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  <w:lang w:eastAsia="ru-RU"/>
              </w:rPr>
              <w:t>1.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 xml:space="preserve"> Выражения, тождества, уравнения</w:t>
            </w:r>
          </w:p>
          <w:p w14:paraId="036743B6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</w:p>
          <w:p w14:paraId="2B9D5338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</w:p>
        </w:tc>
        <w:tc>
          <w:tcPr>
            <w:tcW w:w="576" w:type="dxa"/>
            <w:vMerge w:val="restart"/>
          </w:tcPr>
          <w:p w14:paraId="4D8E445D" w14:textId="77777777" w:rsidR="00347929" w:rsidRPr="00364DEF" w:rsidRDefault="00347929" w:rsidP="00A94EB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  <w:lang w:eastAsia="x-none"/>
              </w:rPr>
              <w:t>22</w:t>
            </w:r>
          </w:p>
          <w:p w14:paraId="65E18664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</w:p>
          <w:p w14:paraId="17ED85AB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</w:p>
          <w:p w14:paraId="0E2DB4B6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</w:p>
        </w:tc>
        <w:tc>
          <w:tcPr>
            <w:tcW w:w="1708" w:type="dxa"/>
          </w:tcPr>
          <w:p w14:paraId="0A7A5774" w14:textId="77777777" w:rsidR="00347929" w:rsidRPr="00364DEF" w:rsidRDefault="00347929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Выражения</w:t>
            </w:r>
          </w:p>
        </w:tc>
        <w:tc>
          <w:tcPr>
            <w:tcW w:w="567" w:type="dxa"/>
          </w:tcPr>
          <w:p w14:paraId="1279AC80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  <w:lang w:eastAsia="x-none"/>
              </w:rPr>
              <w:t>5</w:t>
            </w:r>
          </w:p>
        </w:tc>
        <w:tc>
          <w:tcPr>
            <w:tcW w:w="3119" w:type="dxa"/>
          </w:tcPr>
          <w:p w14:paraId="60DB562E" w14:textId="77777777" w:rsidR="00347929" w:rsidRPr="00364DEF" w:rsidRDefault="00347929" w:rsidP="00A94EB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Находить значения числовых выражений, а также выра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>жений с переменными при указанных значениях пере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 xml:space="preserve">менных. Использовать знаки </w:t>
            </w:r>
            <w:r w:rsidR="0015407A" w:rsidRPr="00364DE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&gt;,</w:t>
            </w:r>
            <w:r w:rsidR="00675A39" w:rsidRPr="00364DE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&lt;, считать и состав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 xml:space="preserve">лять двойные неравенства. </w:t>
            </w:r>
          </w:p>
        </w:tc>
        <w:tc>
          <w:tcPr>
            <w:tcW w:w="2551" w:type="dxa"/>
          </w:tcPr>
          <w:p w14:paraId="59861EF1" w14:textId="77777777" w:rsidR="00347929" w:rsidRPr="00364DEF" w:rsidRDefault="00347929" w:rsidP="00A94EB1">
            <w:pPr>
              <w:pStyle w:val="af5"/>
              <w:spacing w:after="0"/>
              <w:ind w:left="0" w:right="-108"/>
            </w:pPr>
            <w:r w:rsidRPr="00364DEF">
              <w:t xml:space="preserve">Патриотическое воспитание, эстетическое воспитание, ценности научного познания, </w:t>
            </w:r>
          </w:p>
          <w:p w14:paraId="095DE38A" w14:textId="77777777" w:rsidR="00347929" w:rsidRPr="00364DEF" w:rsidRDefault="00347929" w:rsidP="00A94EB1">
            <w:pPr>
              <w:pStyle w:val="af5"/>
              <w:spacing w:after="0"/>
              <w:ind w:left="0" w:right="-249"/>
            </w:pPr>
            <w:r w:rsidRPr="00364DEF">
              <w:t>трудовое воспитание и профессиональное самоопределение.</w:t>
            </w:r>
          </w:p>
        </w:tc>
      </w:tr>
      <w:tr w:rsidR="00347929" w:rsidRPr="00364DEF" w14:paraId="02D2AE88" w14:textId="77777777" w:rsidTr="0015407A">
        <w:trPr>
          <w:trHeight w:val="1367"/>
        </w:trPr>
        <w:tc>
          <w:tcPr>
            <w:tcW w:w="1686" w:type="dxa"/>
            <w:vMerge/>
          </w:tcPr>
          <w:p w14:paraId="71241F6C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576" w:type="dxa"/>
            <w:vMerge/>
          </w:tcPr>
          <w:p w14:paraId="11D65F42" w14:textId="77777777" w:rsidR="00347929" w:rsidRPr="00364DEF" w:rsidRDefault="00347929" w:rsidP="00A94EB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</w:p>
        </w:tc>
        <w:tc>
          <w:tcPr>
            <w:tcW w:w="1708" w:type="dxa"/>
          </w:tcPr>
          <w:p w14:paraId="6811258A" w14:textId="77777777" w:rsidR="00347929" w:rsidRPr="00364DEF" w:rsidRDefault="00347929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Преобразова</w:t>
            </w:r>
            <w:r w:rsidR="0015407A" w:rsidRPr="00364DEF">
              <w:rPr>
                <w:rFonts w:ascii="Times New Roman" w:hAnsi="Times New Roman"/>
                <w:sz w:val="24"/>
                <w:szCs w:val="24"/>
              </w:rPr>
              <w:t>-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ние выражений</w:t>
            </w:r>
          </w:p>
        </w:tc>
        <w:tc>
          <w:tcPr>
            <w:tcW w:w="567" w:type="dxa"/>
          </w:tcPr>
          <w:p w14:paraId="74DA12AB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  <w:lang w:eastAsia="x-none"/>
              </w:rPr>
              <w:t>4</w:t>
            </w:r>
          </w:p>
        </w:tc>
        <w:tc>
          <w:tcPr>
            <w:tcW w:w="3119" w:type="dxa"/>
          </w:tcPr>
          <w:p w14:paraId="6D0B2DC5" w14:textId="77777777" w:rsidR="00347929" w:rsidRPr="00364DEF" w:rsidRDefault="00347929" w:rsidP="00A94EB1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Выполнять простейшие преобразования выражений: при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>водить подобные слагаемые, раскрывать скобки в сум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 xml:space="preserve">ме или разности выражений. </w:t>
            </w:r>
          </w:p>
        </w:tc>
        <w:tc>
          <w:tcPr>
            <w:tcW w:w="2551" w:type="dxa"/>
          </w:tcPr>
          <w:p w14:paraId="60E7BDF3" w14:textId="77777777" w:rsidR="00347929" w:rsidRPr="00364DEF" w:rsidRDefault="00347929" w:rsidP="00A94EB1">
            <w:pPr>
              <w:pStyle w:val="af5"/>
              <w:spacing w:after="0"/>
              <w:ind w:left="0" w:right="-108"/>
            </w:pPr>
            <w:r w:rsidRPr="00364DEF">
              <w:t xml:space="preserve">Ценности научного </w:t>
            </w:r>
          </w:p>
          <w:p w14:paraId="356EF5F5" w14:textId="77777777" w:rsidR="00347929" w:rsidRPr="00364DEF" w:rsidRDefault="00347929" w:rsidP="00A94EB1">
            <w:pPr>
              <w:pStyle w:val="af5"/>
              <w:spacing w:after="0"/>
              <w:ind w:left="0" w:right="-249"/>
            </w:pPr>
            <w:r w:rsidRPr="00364DEF">
              <w:t xml:space="preserve">познания, трудовое </w:t>
            </w:r>
          </w:p>
          <w:p w14:paraId="7CDE9A4E" w14:textId="77777777" w:rsidR="00347929" w:rsidRPr="00364DEF" w:rsidRDefault="00347929" w:rsidP="00A94EB1">
            <w:pPr>
              <w:pStyle w:val="af5"/>
              <w:spacing w:after="0"/>
              <w:ind w:left="0" w:right="-249"/>
            </w:pPr>
            <w:r w:rsidRPr="00364DEF">
              <w:t>воспитание и профессиональное самоопределение, экологическое воспитание.</w:t>
            </w:r>
          </w:p>
        </w:tc>
      </w:tr>
      <w:tr w:rsidR="00347929" w:rsidRPr="00364DEF" w14:paraId="4C2332DC" w14:textId="77777777" w:rsidTr="0015407A">
        <w:trPr>
          <w:trHeight w:val="293"/>
        </w:trPr>
        <w:tc>
          <w:tcPr>
            <w:tcW w:w="1686" w:type="dxa"/>
            <w:vMerge/>
          </w:tcPr>
          <w:p w14:paraId="677E452F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</w:p>
        </w:tc>
        <w:tc>
          <w:tcPr>
            <w:tcW w:w="576" w:type="dxa"/>
            <w:vMerge/>
          </w:tcPr>
          <w:p w14:paraId="72311B9A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</w:p>
        </w:tc>
        <w:tc>
          <w:tcPr>
            <w:tcW w:w="1708" w:type="dxa"/>
          </w:tcPr>
          <w:p w14:paraId="60FCD9A1" w14:textId="77777777" w:rsidR="00347929" w:rsidRPr="00364DEF" w:rsidRDefault="00347929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1</w:t>
            </w:r>
          </w:p>
        </w:tc>
        <w:tc>
          <w:tcPr>
            <w:tcW w:w="567" w:type="dxa"/>
          </w:tcPr>
          <w:p w14:paraId="5F35EAE6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  <w:lang w:eastAsia="x-none"/>
              </w:rPr>
              <w:t>1</w:t>
            </w:r>
          </w:p>
        </w:tc>
        <w:tc>
          <w:tcPr>
            <w:tcW w:w="3119" w:type="dxa"/>
          </w:tcPr>
          <w:p w14:paraId="32816B99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</w:p>
        </w:tc>
        <w:tc>
          <w:tcPr>
            <w:tcW w:w="2551" w:type="dxa"/>
          </w:tcPr>
          <w:p w14:paraId="2A099198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347929" w:rsidRPr="00364DEF" w14:paraId="2C17E9BD" w14:textId="77777777" w:rsidTr="0015407A">
        <w:trPr>
          <w:trHeight w:val="1367"/>
        </w:trPr>
        <w:tc>
          <w:tcPr>
            <w:tcW w:w="1686" w:type="dxa"/>
            <w:vMerge/>
          </w:tcPr>
          <w:p w14:paraId="7D62F610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</w:p>
        </w:tc>
        <w:tc>
          <w:tcPr>
            <w:tcW w:w="576" w:type="dxa"/>
            <w:vMerge/>
          </w:tcPr>
          <w:p w14:paraId="5886C357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</w:p>
        </w:tc>
        <w:tc>
          <w:tcPr>
            <w:tcW w:w="1708" w:type="dxa"/>
          </w:tcPr>
          <w:p w14:paraId="4500C070" w14:textId="77777777" w:rsidR="00347929" w:rsidRPr="00364DEF" w:rsidRDefault="00347929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Уравнения с одной переменной</w:t>
            </w:r>
          </w:p>
        </w:tc>
        <w:tc>
          <w:tcPr>
            <w:tcW w:w="567" w:type="dxa"/>
          </w:tcPr>
          <w:p w14:paraId="48E36EBD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  <w:lang w:eastAsia="x-none"/>
              </w:rPr>
              <w:t>7</w:t>
            </w:r>
          </w:p>
        </w:tc>
        <w:tc>
          <w:tcPr>
            <w:tcW w:w="3119" w:type="dxa"/>
          </w:tcPr>
          <w:p w14:paraId="581C31A2" w14:textId="77777777" w:rsidR="00347929" w:rsidRPr="00364DEF" w:rsidRDefault="00347929" w:rsidP="00A94EB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Решать уравнения вида ах = b при</w:t>
            </w:r>
            <w:r w:rsidR="0015407A" w:rsidRPr="00364DE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различных значени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>ях а и b, а также несложн</w:t>
            </w:r>
            <w:r w:rsidR="0015407A" w:rsidRPr="00364DEF">
              <w:rPr>
                <w:rFonts w:ascii="Times New Roman" w:hAnsi="Times New Roman"/>
                <w:sz w:val="24"/>
                <w:szCs w:val="24"/>
              </w:rPr>
              <w:t xml:space="preserve">ые уравнения, сводящиеся к ним. 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Использовать аппарат уравнений для решения тексто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 xml:space="preserve">вых задач, интерпретировать результат. </w:t>
            </w:r>
          </w:p>
        </w:tc>
        <w:tc>
          <w:tcPr>
            <w:tcW w:w="2551" w:type="dxa"/>
          </w:tcPr>
          <w:p w14:paraId="4CA9000C" w14:textId="77777777" w:rsidR="00347929" w:rsidRPr="00364DEF" w:rsidRDefault="00347929" w:rsidP="00A94EB1">
            <w:pPr>
              <w:pStyle w:val="af5"/>
              <w:spacing w:after="0"/>
              <w:ind w:left="0" w:right="-108"/>
            </w:pPr>
            <w:r w:rsidRPr="00364DEF">
              <w:t xml:space="preserve">Ценности научного </w:t>
            </w:r>
          </w:p>
          <w:p w14:paraId="0A73B14B" w14:textId="77777777" w:rsidR="00347929" w:rsidRPr="00364DEF" w:rsidRDefault="00347929" w:rsidP="00A94EB1">
            <w:pPr>
              <w:pStyle w:val="af5"/>
              <w:spacing w:after="0"/>
              <w:ind w:left="0" w:right="-249"/>
            </w:pPr>
            <w:r w:rsidRPr="00364DEF">
              <w:t xml:space="preserve">познания, трудовое </w:t>
            </w:r>
          </w:p>
          <w:p w14:paraId="13653110" w14:textId="77777777" w:rsidR="00347929" w:rsidRPr="00364DEF" w:rsidRDefault="00347929" w:rsidP="00A94EB1">
            <w:pPr>
              <w:pStyle w:val="af5"/>
              <w:spacing w:after="0"/>
              <w:ind w:left="0" w:right="-249"/>
            </w:pPr>
            <w:r w:rsidRPr="00364DEF">
              <w:t>воспитание и профессиональное самоопределение, экологическое воспитание.</w:t>
            </w:r>
          </w:p>
        </w:tc>
      </w:tr>
      <w:tr w:rsidR="00347929" w:rsidRPr="00364DEF" w14:paraId="6EB274AD" w14:textId="77777777" w:rsidTr="0015407A">
        <w:trPr>
          <w:trHeight w:val="815"/>
        </w:trPr>
        <w:tc>
          <w:tcPr>
            <w:tcW w:w="1686" w:type="dxa"/>
            <w:vMerge/>
          </w:tcPr>
          <w:p w14:paraId="2C6EB09B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/>
          </w:tcPr>
          <w:p w14:paraId="2D7A05F3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3D42F460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Статисти</w:t>
            </w:r>
            <w:r w:rsidR="00362BB8">
              <w:rPr>
                <w:rFonts w:ascii="Times New Roman" w:hAnsi="Times New Roman"/>
                <w:sz w:val="24"/>
                <w:szCs w:val="24"/>
              </w:rPr>
              <w:t>-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ческие характерис</w:t>
            </w:r>
            <w:r w:rsidR="00362BB8">
              <w:rPr>
                <w:rFonts w:ascii="Times New Roman" w:hAnsi="Times New Roman"/>
                <w:sz w:val="24"/>
                <w:szCs w:val="24"/>
              </w:rPr>
              <w:t>-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тики</w:t>
            </w:r>
          </w:p>
        </w:tc>
        <w:tc>
          <w:tcPr>
            <w:tcW w:w="567" w:type="dxa"/>
          </w:tcPr>
          <w:p w14:paraId="4CA5CA16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119" w:type="dxa"/>
          </w:tcPr>
          <w:p w14:paraId="0F468536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Использовать простейшие статистические характеристики (среднее арифметическое, размах, мода, медиана) для анализа ряда данных в несложных ситуациях</w:t>
            </w:r>
          </w:p>
        </w:tc>
        <w:tc>
          <w:tcPr>
            <w:tcW w:w="2551" w:type="dxa"/>
          </w:tcPr>
          <w:p w14:paraId="1F712C94" w14:textId="77777777" w:rsidR="00347929" w:rsidRPr="00364DEF" w:rsidRDefault="00347929" w:rsidP="00A94EB1">
            <w:pPr>
              <w:pStyle w:val="af5"/>
              <w:spacing w:after="0"/>
              <w:ind w:left="0" w:right="-108"/>
            </w:pPr>
            <w:r w:rsidRPr="00364DEF">
              <w:t xml:space="preserve">Ценности научного </w:t>
            </w:r>
          </w:p>
          <w:p w14:paraId="53C7F9F0" w14:textId="77777777" w:rsidR="00347929" w:rsidRPr="00364DEF" w:rsidRDefault="00347929" w:rsidP="00A94EB1">
            <w:pPr>
              <w:pStyle w:val="af5"/>
              <w:spacing w:after="0"/>
              <w:ind w:left="0" w:right="-249"/>
            </w:pPr>
            <w:r w:rsidRPr="00364DEF">
              <w:t xml:space="preserve">познания, трудовое </w:t>
            </w:r>
          </w:p>
          <w:p w14:paraId="39CC53AA" w14:textId="77777777" w:rsidR="00347929" w:rsidRPr="00364DEF" w:rsidRDefault="00347929" w:rsidP="00A94EB1">
            <w:pPr>
              <w:pStyle w:val="af5"/>
              <w:spacing w:after="0"/>
              <w:ind w:left="0" w:right="-249"/>
            </w:pPr>
            <w:r w:rsidRPr="00364DEF">
              <w:t>воспитание и профессиональное самоопределение, экологическое воспитание.</w:t>
            </w:r>
          </w:p>
        </w:tc>
      </w:tr>
      <w:tr w:rsidR="00347929" w:rsidRPr="00364DEF" w14:paraId="7511F957" w14:textId="77777777" w:rsidTr="0015407A">
        <w:trPr>
          <w:trHeight w:val="580"/>
        </w:trPr>
        <w:tc>
          <w:tcPr>
            <w:tcW w:w="1686" w:type="dxa"/>
            <w:vMerge/>
          </w:tcPr>
          <w:p w14:paraId="4F32FB78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/>
          </w:tcPr>
          <w:p w14:paraId="71E616B6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23024871" w14:textId="77777777" w:rsidR="00347929" w:rsidRPr="00364DEF" w:rsidRDefault="00347929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2</w:t>
            </w:r>
          </w:p>
        </w:tc>
        <w:tc>
          <w:tcPr>
            <w:tcW w:w="567" w:type="dxa"/>
          </w:tcPr>
          <w:p w14:paraId="29A1E880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</w:tcPr>
          <w:p w14:paraId="43613AFC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14:paraId="0420B024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347929" w:rsidRPr="00364DEF" w14:paraId="2EB62250" w14:textId="77777777" w:rsidTr="0015407A">
        <w:trPr>
          <w:trHeight w:val="2479"/>
        </w:trPr>
        <w:tc>
          <w:tcPr>
            <w:tcW w:w="1686" w:type="dxa"/>
            <w:vMerge w:val="restart"/>
          </w:tcPr>
          <w:p w14:paraId="4D977B83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2. Функции</w:t>
            </w:r>
          </w:p>
        </w:tc>
        <w:tc>
          <w:tcPr>
            <w:tcW w:w="576" w:type="dxa"/>
            <w:vMerge w:val="restart"/>
          </w:tcPr>
          <w:p w14:paraId="476A22A3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1708" w:type="dxa"/>
          </w:tcPr>
          <w:p w14:paraId="4DBF9D15" w14:textId="77777777" w:rsidR="00347929" w:rsidRPr="00364DEF" w:rsidRDefault="00347929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Функции и их графики</w:t>
            </w:r>
          </w:p>
        </w:tc>
        <w:tc>
          <w:tcPr>
            <w:tcW w:w="567" w:type="dxa"/>
          </w:tcPr>
          <w:p w14:paraId="4AFA0E9D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119" w:type="dxa"/>
          </w:tcPr>
          <w:p w14:paraId="760F6AA8" w14:textId="77777777" w:rsidR="00347929" w:rsidRPr="00364DEF" w:rsidRDefault="00347929" w:rsidP="00A94EB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Вычислять значения функции, заданной формулой, со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 xml:space="preserve">ставлять таблицы значений функции. </w:t>
            </w:r>
          </w:p>
          <w:p w14:paraId="487BB620" w14:textId="77777777" w:rsidR="00347929" w:rsidRPr="00364DEF" w:rsidRDefault="00347929" w:rsidP="00A94EB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По графику функ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>ции находить значение функции по известному значе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 xml:space="preserve">нию аргумента и решать обратную задачу. </w:t>
            </w:r>
          </w:p>
          <w:p w14:paraId="4D06D6A5" w14:textId="77777777" w:rsidR="00347929" w:rsidRPr="00364DEF" w:rsidRDefault="00347929" w:rsidP="00A94EB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Строить гра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 xml:space="preserve">фики прямой пропорциональности и линейной функции, описывать свойства этих функций. </w:t>
            </w:r>
          </w:p>
        </w:tc>
        <w:tc>
          <w:tcPr>
            <w:tcW w:w="2551" w:type="dxa"/>
          </w:tcPr>
          <w:p w14:paraId="1A655CCC" w14:textId="77777777" w:rsidR="00347929" w:rsidRPr="00364DEF" w:rsidRDefault="00347929" w:rsidP="00A94EB1">
            <w:pPr>
              <w:pStyle w:val="af5"/>
              <w:spacing w:after="0"/>
              <w:ind w:left="0" w:right="-108"/>
            </w:pPr>
            <w:r w:rsidRPr="00364DEF">
              <w:t xml:space="preserve">Ценности научного </w:t>
            </w:r>
          </w:p>
          <w:p w14:paraId="3DA5C451" w14:textId="77777777" w:rsidR="00347929" w:rsidRPr="00364DEF" w:rsidRDefault="00347929" w:rsidP="00A94EB1">
            <w:pPr>
              <w:pStyle w:val="af5"/>
              <w:spacing w:after="0"/>
              <w:ind w:left="0" w:right="-249"/>
            </w:pPr>
            <w:r w:rsidRPr="00364DEF">
              <w:t xml:space="preserve">познания, трудовое </w:t>
            </w:r>
          </w:p>
          <w:p w14:paraId="1B6938D6" w14:textId="77777777" w:rsidR="00347929" w:rsidRPr="00364DEF" w:rsidRDefault="00347929" w:rsidP="00A94EB1">
            <w:pPr>
              <w:pStyle w:val="af5"/>
              <w:spacing w:after="0"/>
              <w:ind w:left="0" w:right="-249"/>
            </w:pPr>
            <w:r w:rsidRPr="00364DEF">
              <w:t>воспитание и профессиональное самоопределение, экологическое воспитание.</w:t>
            </w:r>
          </w:p>
        </w:tc>
      </w:tr>
      <w:tr w:rsidR="00347929" w:rsidRPr="00364DEF" w14:paraId="2DF51339" w14:textId="77777777" w:rsidTr="00675A39">
        <w:trPr>
          <w:trHeight w:val="553"/>
        </w:trPr>
        <w:tc>
          <w:tcPr>
            <w:tcW w:w="1686" w:type="dxa"/>
            <w:vMerge/>
          </w:tcPr>
          <w:p w14:paraId="1C4F3639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/>
          </w:tcPr>
          <w:p w14:paraId="25DFF669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1BFCDB7C" w14:textId="77777777" w:rsidR="00347929" w:rsidRPr="00364DEF" w:rsidRDefault="00347929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 xml:space="preserve">Линейная функция </w:t>
            </w:r>
          </w:p>
        </w:tc>
        <w:tc>
          <w:tcPr>
            <w:tcW w:w="567" w:type="dxa"/>
          </w:tcPr>
          <w:p w14:paraId="4E7CE682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119" w:type="dxa"/>
          </w:tcPr>
          <w:p w14:paraId="28A3E77D" w14:textId="77777777" w:rsidR="00347929" w:rsidRPr="00364DEF" w:rsidRDefault="00347929" w:rsidP="00A94EB1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Понимать, как влия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>ет знак коэффициента</w:t>
            </w:r>
            <w:r w:rsidRPr="00364DEF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к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 xml:space="preserve"> на расположение в координат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 xml:space="preserve">ной плоскости графика функции       </w:t>
            </w:r>
            <w:r w:rsidRPr="00364DEF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у = кх,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 xml:space="preserve"> где</w:t>
            </w:r>
            <w:r w:rsidRPr="00364DEF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к</w:t>
            </w:r>
            <w:r w:rsidRPr="00364DEF">
              <w:rPr>
                <w:rFonts w:ascii="Times New Roman" w:hAnsi="Times New Roman"/>
                <w:i/>
                <w:iCs/>
                <w:smallCaps/>
                <w:sz w:val="24"/>
                <w:szCs w:val="24"/>
              </w:rPr>
              <w:t xml:space="preserve"> ≠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 xml:space="preserve"> 0, как зависит от значений</w:t>
            </w:r>
            <w:r w:rsidRPr="00364DEF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к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 xml:space="preserve"> и b взаимное расположение гра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>фиков двух функций вида</w:t>
            </w:r>
            <w:r w:rsidRPr="00364DEF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у=кх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 xml:space="preserve"> +</w:t>
            </w:r>
            <w:r w:rsidRPr="00364DEF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b.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14:paraId="32F46D38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Интерпретировать графики реальных зависимостей, описываемых форму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 xml:space="preserve">лами вида   </w:t>
            </w:r>
            <w:r w:rsidRPr="00364DEF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у =кх,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 xml:space="preserve"> где</w:t>
            </w:r>
            <w:r w:rsidRPr="00364DEF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к≠0, у=кх+Ь</w:t>
            </w:r>
          </w:p>
        </w:tc>
        <w:tc>
          <w:tcPr>
            <w:tcW w:w="2551" w:type="dxa"/>
          </w:tcPr>
          <w:p w14:paraId="660EC9C5" w14:textId="77777777" w:rsidR="00347929" w:rsidRPr="00364DEF" w:rsidRDefault="00347929" w:rsidP="00A94EB1">
            <w:pPr>
              <w:pStyle w:val="af5"/>
              <w:spacing w:after="0"/>
              <w:ind w:left="0" w:right="-108"/>
            </w:pPr>
            <w:r w:rsidRPr="00364DEF">
              <w:t xml:space="preserve">Ценности научного </w:t>
            </w:r>
          </w:p>
          <w:p w14:paraId="605F6EE5" w14:textId="77777777" w:rsidR="00347929" w:rsidRPr="00364DEF" w:rsidRDefault="00347929" w:rsidP="00A94EB1">
            <w:pPr>
              <w:pStyle w:val="af5"/>
              <w:spacing w:after="0"/>
              <w:ind w:left="0" w:right="-249"/>
            </w:pPr>
            <w:r w:rsidRPr="00364DEF">
              <w:t xml:space="preserve">познания, трудовое </w:t>
            </w:r>
          </w:p>
          <w:p w14:paraId="482E2959" w14:textId="77777777" w:rsidR="00347929" w:rsidRPr="00364DEF" w:rsidRDefault="00347929" w:rsidP="00A94EB1">
            <w:pPr>
              <w:pStyle w:val="af5"/>
              <w:spacing w:after="0"/>
              <w:ind w:left="0" w:right="-249"/>
            </w:pPr>
            <w:r w:rsidRPr="00364DEF">
              <w:t>воспитание и профессиональное самоопределение, экологическое воспитание.</w:t>
            </w:r>
          </w:p>
        </w:tc>
      </w:tr>
      <w:tr w:rsidR="00347929" w:rsidRPr="00364DEF" w14:paraId="42FBEE04" w14:textId="77777777" w:rsidTr="0015407A">
        <w:trPr>
          <w:trHeight w:val="301"/>
        </w:trPr>
        <w:tc>
          <w:tcPr>
            <w:tcW w:w="1686" w:type="dxa"/>
            <w:vMerge/>
          </w:tcPr>
          <w:p w14:paraId="2DEF4E05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/>
          </w:tcPr>
          <w:p w14:paraId="5090E743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6204E030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3</w:t>
            </w:r>
          </w:p>
        </w:tc>
        <w:tc>
          <w:tcPr>
            <w:tcW w:w="567" w:type="dxa"/>
          </w:tcPr>
          <w:p w14:paraId="70196C06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</w:tcPr>
          <w:p w14:paraId="1A52132D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14:paraId="59B65586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347929" w:rsidRPr="00364DEF" w14:paraId="4DD5BE6E" w14:textId="77777777" w:rsidTr="0015407A">
        <w:trPr>
          <w:trHeight w:val="4068"/>
        </w:trPr>
        <w:tc>
          <w:tcPr>
            <w:tcW w:w="1686" w:type="dxa"/>
            <w:vMerge w:val="restart"/>
          </w:tcPr>
          <w:p w14:paraId="55E6DE5A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3. Степень с натуральным показателем</w:t>
            </w:r>
          </w:p>
          <w:p w14:paraId="14ED06CD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 w:val="restart"/>
          </w:tcPr>
          <w:p w14:paraId="642AB3B9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1</w:t>
            </w:r>
          </w:p>
          <w:p w14:paraId="553DA476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38DB1E0E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491CDB19" w14:textId="77777777" w:rsidR="00347929" w:rsidRPr="00364DEF" w:rsidRDefault="00347929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Степень и её свойства</w:t>
            </w:r>
          </w:p>
        </w:tc>
        <w:tc>
          <w:tcPr>
            <w:tcW w:w="567" w:type="dxa"/>
          </w:tcPr>
          <w:p w14:paraId="730E2A04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119" w:type="dxa"/>
          </w:tcPr>
          <w:p w14:paraId="016ED6CA" w14:textId="77777777" w:rsidR="00347929" w:rsidRPr="00364DEF" w:rsidRDefault="00347929" w:rsidP="00A94EB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Вычислять значения выражений вида аn, где а — про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>извольное число, п — натуральное число, устно и пись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 xml:space="preserve">менно, а также с помощью калькулятора. </w:t>
            </w:r>
          </w:p>
          <w:p w14:paraId="1432B643" w14:textId="77777777" w:rsidR="00347929" w:rsidRPr="00364DEF" w:rsidRDefault="00347929" w:rsidP="00A94EB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Формулиро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>вать, записывать в символической форме и обосновы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 xml:space="preserve">вать свойства степени </w:t>
            </w:r>
            <w:r w:rsidR="0015407A" w:rsidRPr="00364DEF">
              <w:rPr>
                <w:rFonts w:ascii="Times New Roman" w:hAnsi="Times New Roman"/>
                <w:sz w:val="24"/>
                <w:szCs w:val="24"/>
              </w:rPr>
              <w:t xml:space="preserve">с натуральным показателем. 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Применять свойства степени для преобразования выра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 xml:space="preserve">жений. </w:t>
            </w:r>
          </w:p>
        </w:tc>
        <w:tc>
          <w:tcPr>
            <w:tcW w:w="2551" w:type="dxa"/>
          </w:tcPr>
          <w:p w14:paraId="7886E8A0" w14:textId="77777777" w:rsidR="00347929" w:rsidRPr="00364DEF" w:rsidRDefault="00347929" w:rsidP="00A94EB1">
            <w:pPr>
              <w:pStyle w:val="af5"/>
              <w:spacing w:after="0"/>
              <w:ind w:left="0" w:right="-249"/>
            </w:pPr>
            <w:r w:rsidRPr="00364DEF">
              <w:t xml:space="preserve">Патриотическое воспитание, ценности </w:t>
            </w:r>
          </w:p>
          <w:p w14:paraId="6A9747FB" w14:textId="77777777" w:rsidR="00347929" w:rsidRPr="00364DEF" w:rsidRDefault="0015407A" w:rsidP="00A94EB1">
            <w:pPr>
              <w:pStyle w:val="af5"/>
              <w:spacing w:after="0"/>
              <w:ind w:left="0" w:right="-249"/>
            </w:pPr>
            <w:r w:rsidRPr="00364DEF">
              <w:t xml:space="preserve">научного </w:t>
            </w:r>
            <w:r w:rsidR="00347929" w:rsidRPr="00364DEF">
              <w:t xml:space="preserve">познания, </w:t>
            </w:r>
          </w:p>
          <w:p w14:paraId="48B16889" w14:textId="77777777" w:rsidR="00347929" w:rsidRPr="00364DEF" w:rsidRDefault="00347929" w:rsidP="00A94EB1">
            <w:pPr>
              <w:pStyle w:val="af5"/>
              <w:spacing w:after="0"/>
              <w:ind w:left="0" w:right="-249"/>
            </w:pPr>
            <w:r w:rsidRPr="00364DEF">
              <w:t>трудовое воспитание и профессиональное самоопределение, экологическое воспитание.</w:t>
            </w:r>
          </w:p>
          <w:p w14:paraId="59042F60" w14:textId="77777777" w:rsidR="00347929" w:rsidRPr="00364DEF" w:rsidRDefault="00347929" w:rsidP="00A94EB1">
            <w:pPr>
              <w:pStyle w:val="af5"/>
              <w:spacing w:after="0"/>
              <w:ind w:left="0" w:right="-249"/>
            </w:pPr>
          </w:p>
          <w:p w14:paraId="109A6D64" w14:textId="77777777" w:rsidR="00347929" w:rsidRPr="00364DEF" w:rsidRDefault="00347929" w:rsidP="00A94EB1">
            <w:pPr>
              <w:pStyle w:val="af5"/>
              <w:spacing w:after="0"/>
              <w:ind w:left="0" w:right="-249"/>
            </w:pPr>
          </w:p>
          <w:p w14:paraId="0F633DF1" w14:textId="77777777" w:rsidR="00347929" w:rsidRPr="00364DEF" w:rsidRDefault="00347929" w:rsidP="00A94EB1">
            <w:pPr>
              <w:pStyle w:val="af5"/>
              <w:spacing w:after="0"/>
              <w:ind w:left="0" w:right="-249"/>
            </w:pPr>
          </w:p>
          <w:p w14:paraId="6D4C0B42" w14:textId="77777777" w:rsidR="00347929" w:rsidRPr="00364DEF" w:rsidRDefault="00347929" w:rsidP="00A94EB1">
            <w:pPr>
              <w:pStyle w:val="af5"/>
              <w:spacing w:after="0"/>
              <w:ind w:left="0" w:right="-249"/>
            </w:pPr>
          </w:p>
          <w:p w14:paraId="1958D279" w14:textId="77777777" w:rsidR="00347929" w:rsidRPr="00364DEF" w:rsidRDefault="00347929" w:rsidP="00A94EB1">
            <w:pPr>
              <w:pStyle w:val="af5"/>
              <w:spacing w:after="0"/>
              <w:ind w:left="0" w:right="-249"/>
            </w:pPr>
          </w:p>
          <w:p w14:paraId="7F8F2A38" w14:textId="77777777" w:rsidR="00347929" w:rsidRPr="00364DEF" w:rsidRDefault="00347929" w:rsidP="00A94EB1">
            <w:pPr>
              <w:pStyle w:val="af5"/>
              <w:spacing w:after="0"/>
              <w:ind w:left="0" w:right="-249"/>
            </w:pPr>
          </w:p>
          <w:p w14:paraId="3253A460" w14:textId="77777777" w:rsidR="00347929" w:rsidRPr="00364DEF" w:rsidRDefault="00347929" w:rsidP="00A94EB1">
            <w:pPr>
              <w:pStyle w:val="af5"/>
              <w:spacing w:after="0"/>
              <w:ind w:left="0" w:right="-249"/>
            </w:pPr>
          </w:p>
        </w:tc>
      </w:tr>
      <w:tr w:rsidR="00347929" w:rsidRPr="00364DEF" w14:paraId="263E3CC7" w14:textId="77777777" w:rsidTr="00B133DD">
        <w:trPr>
          <w:trHeight w:val="2255"/>
        </w:trPr>
        <w:tc>
          <w:tcPr>
            <w:tcW w:w="1686" w:type="dxa"/>
            <w:vMerge/>
          </w:tcPr>
          <w:p w14:paraId="1BF76DB6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/>
          </w:tcPr>
          <w:p w14:paraId="7E389A3B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5C81D5B3" w14:textId="77777777" w:rsidR="00347929" w:rsidRPr="00364DEF" w:rsidRDefault="00347929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Одночлены</w:t>
            </w:r>
          </w:p>
        </w:tc>
        <w:tc>
          <w:tcPr>
            <w:tcW w:w="567" w:type="dxa"/>
          </w:tcPr>
          <w:p w14:paraId="7BF00F10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119" w:type="dxa"/>
          </w:tcPr>
          <w:p w14:paraId="437ECD40" w14:textId="77777777" w:rsidR="00347929" w:rsidRPr="00364DEF" w:rsidRDefault="00347929" w:rsidP="00A94EB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Выполнять умножение одночленов и возведение одночленов в степень.</w:t>
            </w:r>
          </w:p>
          <w:p w14:paraId="7294F494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Строить графики функций у = х2 и у = х3. Решать графически уравнения   х2 = кх + Ь, х3 = кх + Ь, где к и b — некоторые числа</w:t>
            </w:r>
          </w:p>
        </w:tc>
        <w:tc>
          <w:tcPr>
            <w:tcW w:w="2551" w:type="dxa"/>
          </w:tcPr>
          <w:p w14:paraId="5777B3EC" w14:textId="77777777" w:rsidR="00347929" w:rsidRPr="00364DEF" w:rsidRDefault="00347929" w:rsidP="00A94EB1">
            <w:pPr>
              <w:pStyle w:val="af5"/>
              <w:spacing w:after="0"/>
              <w:ind w:left="0" w:right="-108"/>
            </w:pPr>
            <w:r w:rsidRPr="00364DEF">
              <w:t>Эстетическое воспитание, ценности научного познания.</w:t>
            </w:r>
          </w:p>
        </w:tc>
      </w:tr>
      <w:tr w:rsidR="00347929" w:rsidRPr="00364DEF" w14:paraId="7D62764E" w14:textId="77777777" w:rsidTr="0015407A">
        <w:trPr>
          <w:trHeight w:val="638"/>
        </w:trPr>
        <w:tc>
          <w:tcPr>
            <w:tcW w:w="1686" w:type="dxa"/>
            <w:vMerge/>
          </w:tcPr>
          <w:p w14:paraId="3CAE622E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/>
          </w:tcPr>
          <w:p w14:paraId="08F947EB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5E48C79A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4</w:t>
            </w:r>
          </w:p>
        </w:tc>
        <w:tc>
          <w:tcPr>
            <w:tcW w:w="567" w:type="dxa"/>
          </w:tcPr>
          <w:p w14:paraId="291E58DB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</w:tcPr>
          <w:p w14:paraId="0C439158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14:paraId="172B90E6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347929" w:rsidRPr="00364DEF" w14:paraId="58D72B4F" w14:textId="77777777" w:rsidTr="0015407A">
        <w:trPr>
          <w:trHeight w:val="826"/>
        </w:trPr>
        <w:tc>
          <w:tcPr>
            <w:tcW w:w="1686" w:type="dxa"/>
            <w:vMerge w:val="restart"/>
          </w:tcPr>
          <w:p w14:paraId="45619BBA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4. Многочлены</w:t>
            </w:r>
          </w:p>
        </w:tc>
        <w:tc>
          <w:tcPr>
            <w:tcW w:w="576" w:type="dxa"/>
            <w:vMerge w:val="restart"/>
          </w:tcPr>
          <w:p w14:paraId="4C9FFF1E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1708" w:type="dxa"/>
          </w:tcPr>
          <w:p w14:paraId="310B05DB" w14:textId="77777777" w:rsidR="00347929" w:rsidRPr="00364DEF" w:rsidRDefault="00347929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Сумма и разность многочленов</w:t>
            </w:r>
          </w:p>
        </w:tc>
        <w:tc>
          <w:tcPr>
            <w:tcW w:w="567" w:type="dxa"/>
          </w:tcPr>
          <w:p w14:paraId="0EEC61E0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119" w:type="dxa"/>
          </w:tcPr>
          <w:p w14:paraId="1D739483" w14:textId="77777777" w:rsidR="00347929" w:rsidRPr="00364DEF" w:rsidRDefault="00347929" w:rsidP="00A94EB1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 xml:space="preserve">Записывать многочлен в стандартном виде, определять степень многочлена. </w:t>
            </w:r>
          </w:p>
          <w:p w14:paraId="761519A9" w14:textId="77777777" w:rsidR="00347929" w:rsidRPr="00364DEF" w:rsidRDefault="00347929" w:rsidP="00A94EB1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 xml:space="preserve">Выполнять сложение и вычитание многочленов. </w:t>
            </w:r>
          </w:p>
        </w:tc>
        <w:tc>
          <w:tcPr>
            <w:tcW w:w="2551" w:type="dxa"/>
          </w:tcPr>
          <w:p w14:paraId="228671D1" w14:textId="77777777" w:rsidR="00347929" w:rsidRPr="00364DEF" w:rsidRDefault="00347929" w:rsidP="00A94EB1">
            <w:pPr>
              <w:pStyle w:val="af5"/>
              <w:spacing w:after="0"/>
              <w:ind w:left="0" w:right="-108"/>
            </w:pPr>
            <w:r w:rsidRPr="00364DEF">
              <w:t xml:space="preserve">Ценности научного </w:t>
            </w:r>
          </w:p>
          <w:p w14:paraId="1AC91780" w14:textId="77777777" w:rsidR="00347929" w:rsidRPr="00364DEF" w:rsidRDefault="00347929" w:rsidP="00A94EB1">
            <w:pPr>
              <w:pStyle w:val="af5"/>
              <w:spacing w:after="0"/>
              <w:ind w:left="0" w:right="-249"/>
            </w:pPr>
            <w:r w:rsidRPr="00364DEF">
              <w:t xml:space="preserve">познания, трудовое </w:t>
            </w:r>
          </w:p>
          <w:p w14:paraId="2F97424C" w14:textId="77777777" w:rsidR="00347929" w:rsidRPr="00364DEF" w:rsidRDefault="00347929" w:rsidP="00A94EB1">
            <w:pPr>
              <w:pStyle w:val="af5"/>
              <w:spacing w:after="0"/>
              <w:ind w:left="0" w:right="-249"/>
            </w:pPr>
            <w:r w:rsidRPr="00364DEF">
              <w:t>воспитание и профессиональное самоопределение, экологическое воспитание.</w:t>
            </w:r>
          </w:p>
        </w:tc>
      </w:tr>
      <w:tr w:rsidR="00347929" w:rsidRPr="00364DEF" w14:paraId="3A3A4AD0" w14:textId="77777777" w:rsidTr="0015407A">
        <w:trPr>
          <w:trHeight w:val="826"/>
        </w:trPr>
        <w:tc>
          <w:tcPr>
            <w:tcW w:w="1686" w:type="dxa"/>
            <w:vMerge/>
          </w:tcPr>
          <w:p w14:paraId="51A55D66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/>
          </w:tcPr>
          <w:p w14:paraId="4FFCFAE1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37316800" w14:textId="77777777" w:rsidR="00347929" w:rsidRPr="00364DEF" w:rsidRDefault="00347929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Произведение одночлена и многочлена</w:t>
            </w:r>
          </w:p>
        </w:tc>
        <w:tc>
          <w:tcPr>
            <w:tcW w:w="567" w:type="dxa"/>
          </w:tcPr>
          <w:p w14:paraId="7D6F8ECE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119" w:type="dxa"/>
          </w:tcPr>
          <w:p w14:paraId="3BC667A0" w14:textId="77777777" w:rsidR="00347929" w:rsidRPr="00364DEF" w:rsidRDefault="00347929" w:rsidP="00A94EB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 xml:space="preserve">Выполнять умножение одночлена на многочлен и многочлена на многочлен. </w:t>
            </w:r>
          </w:p>
        </w:tc>
        <w:tc>
          <w:tcPr>
            <w:tcW w:w="2551" w:type="dxa"/>
          </w:tcPr>
          <w:p w14:paraId="45824974" w14:textId="77777777" w:rsidR="00347929" w:rsidRPr="00364DEF" w:rsidRDefault="00347929" w:rsidP="00A94EB1">
            <w:pPr>
              <w:pStyle w:val="af5"/>
              <w:spacing w:after="0"/>
              <w:ind w:left="0" w:right="-108"/>
            </w:pPr>
            <w:r w:rsidRPr="00364DEF">
              <w:t xml:space="preserve">Ценности научного </w:t>
            </w:r>
          </w:p>
          <w:p w14:paraId="3248C94C" w14:textId="77777777" w:rsidR="00347929" w:rsidRPr="00364DEF" w:rsidRDefault="00347929" w:rsidP="00A94EB1">
            <w:pPr>
              <w:pStyle w:val="af5"/>
              <w:spacing w:after="0"/>
              <w:ind w:left="0" w:right="-249"/>
            </w:pPr>
            <w:r w:rsidRPr="00364DEF">
              <w:t xml:space="preserve">познания, трудовое </w:t>
            </w:r>
          </w:p>
          <w:p w14:paraId="2D5F4080" w14:textId="77777777" w:rsidR="00347929" w:rsidRPr="00364DEF" w:rsidRDefault="00347929" w:rsidP="00A94EB1">
            <w:pPr>
              <w:pStyle w:val="af5"/>
              <w:spacing w:after="0"/>
              <w:ind w:left="0" w:right="-249"/>
            </w:pPr>
            <w:r w:rsidRPr="00364DEF">
              <w:t>воспитание и профессиональное самоопределение, экологическое воспитание.</w:t>
            </w:r>
          </w:p>
        </w:tc>
      </w:tr>
      <w:tr w:rsidR="00347929" w:rsidRPr="00364DEF" w14:paraId="67DC9035" w14:textId="77777777" w:rsidTr="0015407A">
        <w:trPr>
          <w:trHeight w:val="636"/>
        </w:trPr>
        <w:tc>
          <w:tcPr>
            <w:tcW w:w="1686" w:type="dxa"/>
            <w:vMerge/>
          </w:tcPr>
          <w:p w14:paraId="6954DF02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/>
          </w:tcPr>
          <w:p w14:paraId="77FC3A92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225FF3FE" w14:textId="77777777" w:rsidR="00347929" w:rsidRPr="00364DEF" w:rsidRDefault="00347929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5</w:t>
            </w:r>
          </w:p>
        </w:tc>
        <w:tc>
          <w:tcPr>
            <w:tcW w:w="567" w:type="dxa"/>
          </w:tcPr>
          <w:p w14:paraId="562021FA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</w:tcPr>
          <w:p w14:paraId="29C45155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14:paraId="6B70F7BA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347929" w:rsidRPr="00364DEF" w14:paraId="5629F34D" w14:textId="77777777" w:rsidTr="0015407A">
        <w:trPr>
          <w:trHeight w:val="826"/>
        </w:trPr>
        <w:tc>
          <w:tcPr>
            <w:tcW w:w="1686" w:type="dxa"/>
            <w:vMerge/>
          </w:tcPr>
          <w:p w14:paraId="139521FD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/>
          </w:tcPr>
          <w:p w14:paraId="5B45AD7E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1B1D98A9" w14:textId="77777777" w:rsidR="00347929" w:rsidRPr="00364DEF" w:rsidRDefault="00347929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Произведение многочленов</w:t>
            </w:r>
          </w:p>
        </w:tc>
        <w:tc>
          <w:tcPr>
            <w:tcW w:w="567" w:type="dxa"/>
          </w:tcPr>
          <w:p w14:paraId="597655B9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119" w:type="dxa"/>
          </w:tcPr>
          <w:p w14:paraId="2BC37B3E" w14:textId="77777777" w:rsidR="00347929" w:rsidRPr="00364DEF" w:rsidRDefault="00347929" w:rsidP="00A94EB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Выполнять разложение много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 xml:space="preserve">членов на множители, используя вынесение множителя за скобки и способ группировки. </w:t>
            </w:r>
          </w:p>
          <w:p w14:paraId="055BB59F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Применять действия с многочленами при решении разнообразных задач, в частности при решении текстовых задач с помощью уравнений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</w:r>
          </w:p>
        </w:tc>
        <w:tc>
          <w:tcPr>
            <w:tcW w:w="2551" w:type="dxa"/>
          </w:tcPr>
          <w:p w14:paraId="2A533BCD" w14:textId="77777777" w:rsidR="00347929" w:rsidRPr="00364DEF" w:rsidRDefault="00347929" w:rsidP="00A94EB1">
            <w:pPr>
              <w:pStyle w:val="af5"/>
              <w:spacing w:after="0"/>
              <w:ind w:left="0" w:right="-108"/>
            </w:pPr>
            <w:r w:rsidRPr="00364DEF">
              <w:t>Эстетическое воспитание, ценности научного познания.</w:t>
            </w:r>
          </w:p>
        </w:tc>
      </w:tr>
      <w:tr w:rsidR="00347929" w:rsidRPr="00364DEF" w14:paraId="08A2F88E" w14:textId="77777777" w:rsidTr="0015407A">
        <w:trPr>
          <w:trHeight w:val="682"/>
        </w:trPr>
        <w:tc>
          <w:tcPr>
            <w:tcW w:w="1686" w:type="dxa"/>
            <w:vMerge/>
          </w:tcPr>
          <w:p w14:paraId="2267A3EC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/>
          </w:tcPr>
          <w:p w14:paraId="7D084B21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42372C3F" w14:textId="77777777" w:rsidR="00347929" w:rsidRPr="00364DEF" w:rsidRDefault="00347929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6</w:t>
            </w:r>
          </w:p>
        </w:tc>
        <w:tc>
          <w:tcPr>
            <w:tcW w:w="567" w:type="dxa"/>
          </w:tcPr>
          <w:p w14:paraId="59A93F15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</w:tcPr>
          <w:p w14:paraId="4CE5EC6F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14:paraId="2BAC3611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347929" w:rsidRPr="00364DEF" w14:paraId="47D7F4D6" w14:textId="77777777" w:rsidTr="0015407A">
        <w:trPr>
          <w:trHeight w:val="538"/>
        </w:trPr>
        <w:tc>
          <w:tcPr>
            <w:tcW w:w="1686" w:type="dxa"/>
            <w:vMerge w:val="restart"/>
          </w:tcPr>
          <w:p w14:paraId="6F2612E9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5. Формулы сокращённого умножения</w:t>
            </w:r>
          </w:p>
          <w:p w14:paraId="22B05EBF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632F80A7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30677A82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0CD3A007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2DAED501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272E6480" w14:textId="77777777" w:rsidR="00347929" w:rsidRPr="00364DEF" w:rsidRDefault="00347929" w:rsidP="00A94EB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39D253DF" w14:textId="77777777" w:rsidR="00347929" w:rsidRPr="00364DEF" w:rsidRDefault="00347929" w:rsidP="00A94EB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 w:val="restart"/>
          </w:tcPr>
          <w:p w14:paraId="54E875E4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9</w:t>
            </w:r>
          </w:p>
          <w:p w14:paraId="74FF8A89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0A729A64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6999A21A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45ECACFE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23B5552E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7E91956E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321EA75B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5D07146A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73A715D9" w14:textId="77777777" w:rsidR="00347929" w:rsidRPr="00364DEF" w:rsidRDefault="00347929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вадрат суммы и квадрат разности</w:t>
            </w:r>
          </w:p>
        </w:tc>
        <w:tc>
          <w:tcPr>
            <w:tcW w:w="567" w:type="dxa"/>
          </w:tcPr>
          <w:p w14:paraId="6BFE22E3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119" w:type="dxa"/>
            <w:vMerge w:val="restart"/>
          </w:tcPr>
          <w:p w14:paraId="0F8D3E74" w14:textId="77777777" w:rsidR="00347929" w:rsidRPr="00364DEF" w:rsidRDefault="00347929" w:rsidP="00A94EB1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Доказывать справедливость формул сокращённого умножения, применять их в преобразованиях целых вы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>ражений в многочлены, а также для разложения мно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 xml:space="preserve">гочленов на множители. </w:t>
            </w:r>
          </w:p>
        </w:tc>
        <w:tc>
          <w:tcPr>
            <w:tcW w:w="2551" w:type="dxa"/>
            <w:vMerge w:val="restart"/>
          </w:tcPr>
          <w:p w14:paraId="38A18F7B" w14:textId="77777777" w:rsidR="00347929" w:rsidRPr="00364DEF" w:rsidRDefault="00347929" w:rsidP="00A94EB1">
            <w:pPr>
              <w:pStyle w:val="af5"/>
              <w:spacing w:after="0"/>
              <w:ind w:left="0" w:right="-108"/>
            </w:pPr>
            <w:r w:rsidRPr="00364DEF">
              <w:t xml:space="preserve">Ценности научного </w:t>
            </w:r>
          </w:p>
          <w:p w14:paraId="290A2306" w14:textId="77777777" w:rsidR="00347929" w:rsidRPr="00364DEF" w:rsidRDefault="00347929" w:rsidP="00A94EB1">
            <w:pPr>
              <w:pStyle w:val="af5"/>
              <w:spacing w:after="0"/>
              <w:ind w:left="0" w:right="-249"/>
            </w:pPr>
            <w:r w:rsidRPr="00364DEF">
              <w:t xml:space="preserve">познания, трудовое </w:t>
            </w:r>
          </w:p>
          <w:p w14:paraId="04EE5FA5" w14:textId="77777777" w:rsidR="00347929" w:rsidRPr="00364DEF" w:rsidRDefault="00347929" w:rsidP="00A94EB1">
            <w:pPr>
              <w:pStyle w:val="af5"/>
              <w:spacing w:after="0"/>
              <w:ind w:left="0" w:right="-249"/>
            </w:pPr>
            <w:r w:rsidRPr="00364DEF">
              <w:t>воспитание и профессиональное самоопределение, экологическое воспитание.</w:t>
            </w:r>
          </w:p>
        </w:tc>
      </w:tr>
      <w:tr w:rsidR="00347929" w:rsidRPr="00364DEF" w14:paraId="06F7A585" w14:textId="77777777" w:rsidTr="0015407A">
        <w:trPr>
          <w:trHeight w:val="556"/>
        </w:trPr>
        <w:tc>
          <w:tcPr>
            <w:tcW w:w="1686" w:type="dxa"/>
            <w:vMerge/>
          </w:tcPr>
          <w:p w14:paraId="42D8A2EA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/>
          </w:tcPr>
          <w:p w14:paraId="0BEEB770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600001A7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Разность квадратов</w:t>
            </w:r>
          </w:p>
        </w:tc>
        <w:tc>
          <w:tcPr>
            <w:tcW w:w="567" w:type="dxa"/>
          </w:tcPr>
          <w:p w14:paraId="7B4C45D2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119" w:type="dxa"/>
            <w:vMerge/>
          </w:tcPr>
          <w:p w14:paraId="381F878B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  <w:vMerge/>
          </w:tcPr>
          <w:p w14:paraId="2C9FBBE2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47929" w:rsidRPr="00364DEF" w14:paraId="581B68C9" w14:textId="77777777" w:rsidTr="0015407A">
        <w:trPr>
          <w:trHeight w:val="556"/>
        </w:trPr>
        <w:tc>
          <w:tcPr>
            <w:tcW w:w="1686" w:type="dxa"/>
            <w:vMerge/>
          </w:tcPr>
          <w:p w14:paraId="65959FAE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/>
          </w:tcPr>
          <w:p w14:paraId="381BB12D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1968D275" w14:textId="77777777" w:rsidR="00347929" w:rsidRPr="00364DEF" w:rsidRDefault="00347929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Сумма и разность кубов</w:t>
            </w:r>
          </w:p>
        </w:tc>
        <w:tc>
          <w:tcPr>
            <w:tcW w:w="567" w:type="dxa"/>
          </w:tcPr>
          <w:p w14:paraId="655E9470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119" w:type="dxa"/>
            <w:vMerge/>
          </w:tcPr>
          <w:p w14:paraId="787186E4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  <w:vMerge/>
          </w:tcPr>
          <w:p w14:paraId="3650E2D9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47929" w:rsidRPr="00364DEF" w14:paraId="4772F3D1" w14:textId="77777777" w:rsidTr="0015407A">
        <w:trPr>
          <w:trHeight w:val="556"/>
        </w:trPr>
        <w:tc>
          <w:tcPr>
            <w:tcW w:w="1686" w:type="dxa"/>
            <w:vMerge/>
          </w:tcPr>
          <w:p w14:paraId="2E8FCB93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/>
          </w:tcPr>
          <w:p w14:paraId="5D819719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4F8E8BF9" w14:textId="77777777" w:rsidR="00347929" w:rsidRPr="00364DEF" w:rsidRDefault="00347929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7</w:t>
            </w:r>
          </w:p>
        </w:tc>
        <w:tc>
          <w:tcPr>
            <w:tcW w:w="567" w:type="dxa"/>
          </w:tcPr>
          <w:p w14:paraId="2A9CACE5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</w:tcPr>
          <w:p w14:paraId="57A19413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14:paraId="6CBA704C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15407A" w:rsidRPr="00364DEF" w14:paraId="3E588F4E" w14:textId="77777777" w:rsidTr="0015407A">
        <w:trPr>
          <w:trHeight w:val="556"/>
        </w:trPr>
        <w:tc>
          <w:tcPr>
            <w:tcW w:w="1686" w:type="dxa"/>
            <w:vMerge/>
          </w:tcPr>
          <w:p w14:paraId="20007B75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/>
          </w:tcPr>
          <w:p w14:paraId="4D8D0BDF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370D5815" w14:textId="77777777" w:rsidR="0015407A" w:rsidRPr="00364DEF" w:rsidRDefault="0015407A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Преобразование целых выражений</w:t>
            </w:r>
          </w:p>
        </w:tc>
        <w:tc>
          <w:tcPr>
            <w:tcW w:w="567" w:type="dxa"/>
          </w:tcPr>
          <w:p w14:paraId="15F8F0F4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119" w:type="dxa"/>
          </w:tcPr>
          <w:p w14:paraId="0A407385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Использовать различные пре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 xml:space="preserve">образования целых выражений при решении </w:t>
            </w:r>
            <w:r w:rsidRPr="00364DEF">
              <w:rPr>
                <w:rFonts w:ascii="Times New Roman" w:hAnsi="Times New Roman"/>
                <w:sz w:val="24"/>
                <w:szCs w:val="24"/>
              </w:rPr>
              <w:lastRenderedPageBreak/>
              <w:t>уравнений, доказательстве тождеств, в задачах на делимость, в вы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>числении значений некоторых выражений с помощью калькулятора</w:t>
            </w:r>
          </w:p>
        </w:tc>
        <w:tc>
          <w:tcPr>
            <w:tcW w:w="2551" w:type="dxa"/>
          </w:tcPr>
          <w:p w14:paraId="659C759A" w14:textId="77777777" w:rsidR="0015407A" w:rsidRPr="00364DEF" w:rsidRDefault="0015407A" w:rsidP="00A94EB1">
            <w:pPr>
              <w:pStyle w:val="af5"/>
              <w:spacing w:after="0"/>
              <w:ind w:left="0" w:right="-108"/>
            </w:pPr>
            <w:r w:rsidRPr="00364DEF">
              <w:lastRenderedPageBreak/>
              <w:t>Эстетическое воспитание, ценности научного познания.</w:t>
            </w:r>
          </w:p>
        </w:tc>
      </w:tr>
      <w:tr w:rsidR="0015407A" w:rsidRPr="00364DEF" w14:paraId="05BDBD49" w14:textId="77777777" w:rsidTr="0015407A">
        <w:trPr>
          <w:trHeight w:val="556"/>
        </w:trPr>
        <w:tc>
          <w:tcPr>
            <w:tcW w:w="1686" w:type="dxa"/>
            <w:vMerge/>
          </w:tcPr>
          <w:p w14:paraId="667E6E90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/>
          </w:tcPr>
          <w:p w14:paraId="1B64723E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777F6586" w14:textId="77777777" w:rsidR="0015407A" w:rsidRPr="00364DEF" w:rsidRDefault="0015407A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8</w:t>
            </w:r>
          </w:p>
        </w:tc>
        <w:tc>
          <w:tcPr>
            <w:tcW w:w="567" w:type="dxa"/>
          </w:tcPr>
          <w:p w14:paraId="6D66BDF0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</w:tcPr>
          <w:p w14:paraId="19918E8F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14:paraId="0016CCDC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15407A" w:rsidRPr="00364DEF" w14:paraId="7E764D74" w14:textId="77777777" w:rsidTr="0015407A">
        <w:trPr>
          <w:trHeight w:val="2209"/>
        </w:trPr>
        <w:tc>
          <w:tcPr>
            <w:tcW w:w="1686" w:type="dxa"/>
            <w:vMerge w:val="restart"/>
          </w:tcPr>
          <w:p w14:paraId="5B135730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6. Системы линейных уравнений</w:t>
            </w:r>
          </w:p>
        </w:tc>
        <w:tc>
          <w:tcPr>
            <w:tcW w:w="576" w:type="dxa"/>
            <w:vMerge w:val="restart"/>
          </w:tcPr>
          <w:p w14:paraId="1004A061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1708" w:type="dxa"/>
          </w:tcPr>
          <w:p w14:paraId="1C8965A2" w14:textId="77777777" w:rsidR="0015407A" w:rsidRPr="00364DEF" w:rsidRDefault="0015407A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Линейные уравнения с двумя переменными и их системы</w:t>
            </w:r>
          </w:p>
          <w:p w14:paraId="5E0CBAC3" w14:textId="77777777" w:rsidR="0015407A" w:rsidRPr="00364DEF" w:rsidRDefault="0015407A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14:paraId="2965AC8C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119" w:type="dxa"/>
          </w:tcPr>
          <w:p w14:paraId="3C994B4E" w14:textId="77777777" w:rsidR="0015407A" w:rsidRPr="00364DEF" w:rsidRDefault="0015407A" w:rsidP="00A94EB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Определять, является ли пара чисел решением данно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>го уравнения с двумя переменными. Находить путём пе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 xml:space="preserve">ребора целые решения линейного </w:t>
            </w:r>
            <w:r w:rsidR="00675A39" w:rsidRPr="00364DEF">
              <w:rPr>
                <w:rFonts w:ascii="Times New Roman" w:hAnsi="Times New Roman"/>
                <w:sz w:val="24"/>
                <w:szCs w:val="24"/>
              </w:rPr>
              <w:t xml:space="preserve">уравнения с двумя переменными. 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Строить график уравнения</w:t>
            </w:r>
            <w:r w:rsidRPr="00364DEF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ах + by = с, 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где</w:t>
            </w:r>
            <w:r w:rsidRPr="00364DEF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а</w:t>
            </w:r>
            <w:r w:rsidRPr="00364DEF">
              <w:rPr>
                <w:rFonts w:ascii="Times New Roman" w:hAnsi="Times New Roman"/>
                <w:i/>
                <w:iCs/>
                <w:smallCaps/>
                <w:sz w:val="24"/>
                <w:szCs w:val="24"/>
              </w:rPr>
              <w:t xml:space="preserve"> ≠ 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0 или</w:t>
            </w:r>
            <w:r w:rsidRPr="00364DEF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b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 xml:space="preserve"> ≠ 0. </w:t>
            </w:r>
          </w:p>
          <w:p w14:paraId="5FEABE02" w14:textId="77777777" w:rsidR="0015407A" w:rsidRPr="00364DEF" w:rsidRDefault="0015407A" w:rsidP="00A94EB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Решать графическим способом си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 xml:space="preserve">стемы линейных уравнений с двумя переменными. </w:t>
            </w:r>
          </w:p>
        </w:tc>
        <w:tc>
          <w:tcPr>
            <w:tcW w:w="2551" w:type="dxa"/>
          </w:tcPr>
          <w:p w14:paraId="4B88484A" w14:textId="77777777" w:rsidR="0015407A" w:rsidRPr="00364DEF" w:rsidRDefault="0015407A" w:rsidP="00A94EB1">
            <w:pPr>
              <w:pStyle w:val="af5"/>
              <w:spacing w:after="0"/>
              <w:ind w:left="0" w:right="-108"/>
            </w:pPr>
            <w:r w:rsidRPr="00364DEF">
              <w:t xml:space="preserve">Ценности научного </w:t>
            </w:r>
          </w:p>
          <w:p w14:paraId="464A187F" w14:textId="77777777" w:rsidR="0015407A" w:rsidRPr="00364DEF" w:rsidRDefault="0015407A" w:rsidP="00A94EB1">
            <w:pPr>
              <w:pStyle w:val="af5"/>
              <w:spacing w:after="0"/>
              <w:ind w:left="0" w:right="-249"/>
            </w:pPr>
            <w:r w:rsidRPr="00364DEF">
              <w:t xml:space="preserve">познания, трудовое </w:t>
            </w:r>
          </w:p>
          <w:p w14:paraId="239AA345" w14:textId="77777777" w:rsidR="0015407A" w:rsidRPr="00364DEF" w:rsidRDefault="0015407A" w:rsidP="00A94EB1">
            <w:pPr>
              <w:pStyle w:val="af5"/>
              <w:spacing w:after="0"/>
              <w:ind w:left="0" w:right="-249"/>
            </w:pPr>
            <w:r w:rsidRPr="00364DEF">
              <w:t>воспитание и профессиональное самоопределение, экологическое воспитание.</w:t>
            </w:r>
          </w:p>
        </w:tc>
      </w:tr>
      <w:tr w:rsidR="0015407A" w:rsidRPr="00364DEF" w14:paraId="282C2A78" w14:textId="77777777" w:rsidTr="00675A39">
        <w:trPr>
          <w:trHeight w:val="837"/>
        </w:trPr>
        <w:tc>
          <w:tcPr>
            <w:tcW w:w="1686" w:type="dxa"/>
            <w:vMerge/>
          </w:tcPr>
          <w:p w14:paraId="1B864E9C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/>
          </w:tcPr>
          <w:p w14:paraId="0A8266B4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47AACB6D" w14:textId="77777777" w:rsidR="0015407A" w:rsidRPr="00364DEF" w:rsidRDefault="0015407A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Решение систем линейных уравнений</w:t>
            </w:r>
          </w:p>
          <w:p w14:paraId="7E4AEBBC" w14:textId="77777777" w:rsidR="0015407A" w:rsidRPr="00364DEF" w:rsidRDefault="0015407A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14:paraId="1B429505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3119" w:type="dxa"/>
          </w:tcPr>
          <w:p w14:paraId="645B8EE5" w14:textId="77777777" w:rsidR="0015407A" w:rsidRPr="00364DEF" w:rsidRDefault="0015407A" w:rsidP="00A94EB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При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>менять способ подстановки и способ сложения при ре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>шении систем линейных уравнений с двумя переменны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 xml:space="preserve">ми. Решать текстовые задачи, используя в качестве алгебраической модели систему уравнений. </w:t>
            </w:r>
          </w:p>
          <w:p w14:paraId="2785DC3B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Интерпре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>тировать результат, полученный при решении системы</w:t>
            </w:r>
          </w:p>
        </w:tc>
        <w:tc>
          <w:tcPr>
            <w:tcW w:w="2551" w:type="dxa"/>
          </w:tcPr>
          <w:p w14:paraId="555E92A2" w14:textId="77777777" w:rsidR="0015407A" w:rsidRPr="00364DEF" w:rsidRDefault="0015407A" w:rsidP="00A94EB1">
            <w:pPr>
              <w:pStyle w:val="af5"/>
              <w:spacing w:after="0"/>
              <w:ind w:left="0" w:right="-108"/>
            </w:pPr>
            <w:r w:rsidRPr="00364DEF">
              <w:t>Эстетическое воспитание, ценности научного познания.</w:t>
            </w:r>
          </w:p>
        </w:tc>
      </w:tr>
      <w:tr w:rsidR="0015407A" w:rsidRPr="00364DEF" w14:paraId="304BCEA9" w14:textId="77777777" w:rsidTr="00A94EB1">
        <w:trPr>
          <w:trHeight w:val="516"/>
        </w:trPr>
        <w:tc>
          <w:tcPr>
            <w:tcW w:w="1686" w:type="dxa"/>
            <w:vMerge/>
          </w:tcPr>
          <w:p w14:paraId="4165FA5C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/>
          </w:tcPr>
          <w:p w14:paraId="0042812E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12626874" w14:textId="77777777" w:rsidR="0015407A" w:rsidRPr="00364DEF" w:rsidRDefault="00A94EB1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9</w:t>
            </w:r>
          </w:p>
        </w:tc>
        <w:tc>
          <w:tcPr>
            <w:tcW w:w="567" w:type="dxa"/>
          </w:tcPr>
          <w:p w14:paraId="644DDA18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</w:tcPr>
          <w:p w14:paraId="19B4BC85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14:paraId="45B0F24A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15407A" w:rsidRPr="00364DEF" w14:paraId="64C9B0AB" w14:textId="77777777" w:rsidTr="0015407A">
        <w:trPr>
          <w:trHeight w:val="686"/>
        </w:trPr>
        <w:tc>
          <w:tcPr>
            <w:tcW w:w="1686" w:type="dxa"/>
            <w:vMerge w:val="restart"/>
          </w:tcPr>
          <w:p w14:paraId="6743F1B3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6. Повторение курса 7 класса</w:t>
            </w:r>
          </w:p>
        </w:tc>
        <w:tc>
          <w:tcPr>
            <w:tcW w:w="576" w:type="dxa"/>
            <w:vMerge w:val="restart"/>
          </w:tcPr>
          <w:p w14:paraId="349C44BB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708" w:type="dxa"/>
          </w:tcPr>
          <w:p w14:paraId="6A059891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Уравнения с одной переменной</w:t>
            </w:r>
          </w:p>
        </w:tc>
        <w:tc>
          <w:tcPr>
            <w:tcW w:w="567" w:type="dxa"/>
          </w:tcPr>
          <w:p w14:paraId="73BADC52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  <w:vMerge w:val="restart"/>
          </w:tcPr>
          <w:p w14:paraId="62A33A56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Применять полученные знания при решении различного вида задач. Планировать алгоритм выполнения задания, корректировать работу по ходу выполнения с помощью учителя и ИКТ средств. Предвидеть появление конфликтов при наличии различных точек зрения. Принимать точку зрения другого.</w:t>
            </w:r>
          </w:p>
        </w:tc>
        <w:tc>
          <w:tcPr>
            <w:tcW w:w="2551" w:type="dxa"/>
            <w:vMerge w:val="restart"/>
          </w:tcPr>
          <w:p w14:paraId="2B01DB85" w14:textId="77777777" w:rsidR="0015407A" w:rsidRPr="00364DEF" w:rsidRDefault="0015407A" w:rsidP="00A94EB1">
            <w:pPr>
              <w:pStyle w:val="af5"/>
              <w:spacing w:after="0"/>
              <w:ind w:left="0" w:right="-108"/>
            </w:pPr>
            <w:r w:rsidRPr="00364DEF">
              <w:t xml:space="preserve">Ценности научного </w:t>
            </w:r>
          </w:p>
          <w:p w14:paraId="014F54D6" w14:textId="77777777" w:rsidR="0015407A" w:rsidRPr="00364DEF" w:rsidRDefault="0015407A" w:rsidP="00A94EB1">
            <w:pPr>
              <w:pStyle w:val="af5"/>
              <w:spacing w:after="0"/>
              <w:ind w:left="0" w:right="-249"/>
            </w:pPr>
            <w:r w:rsidRPr="00364DEF">
              <w:t xml:space="preserve">познания, трудовое </w:t>
            </w:r>
          </w:p>
          <w:p w14:paraId="5B764F36" w14:textId="77777777" w:rsidR="0015407A" w:rsidRPr="00364DEF" w:rsidRDefault="0015407A" w:rsidP="00A94EB1">
            <w:pPr>
              <w:pStyle w:val="af5"/>
              <w:spacing w:after="0"/>
              <w:ind w:left="0" w:right="-249"/>
            </w:pPr>
            <w:r w:rsidRPr="00364DEF">
              <w:t>воспитание и профессиональное самоопределение, экологическое воспитание.</w:t>
            </w:r>
          </w:p>
        </w:tc>
      </w:tr>
      <w:tr w:rsidR="0015407A" w:rsidRPr="00364DEF" w14:paraId="2A2277D8" w14:textId="77777777" w:rsidTr="0015407A">
        <w:trPr>
          <w:trHeight w:val="272"/>
        </w:trPr>
        <w:tc>
          <w:tcPr>
            <w:tcW w:w="1686" w:type="dxa"/>
            <w:vMerge/>
          </w:tcPr>
          <w:p w14:paraId="288B8490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/>
          </w:tcPr>
          <w:p w14:paraId="0B694622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60B43435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Линейная функция</w:t>
            </w:r>
          </w:p>
        </w:tc>
        <w:tc>
          <w:tcPr>
            <w:tcW w:w="567" w:type="dxa"/>
          </w:tcPr>
          <w:p w14:paraId="7C43B562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  <w:vMerge/>
          </w:tcPr>
          <w:p w14:paraId="4C927287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  <w:vMerge/>
          </w:tcPr>
          <w:p w14:paraId="29407DAF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5407A" w:rsidRPr="00364DEF" w14:paraId="42B93412" w14:textId="77777777" w:rsidTr="00A94EB1">
        <w:trPr>
          <w:trHeight w:val="808"/>
        </w:trPr>
        <w:tc>
          <w:tcPr>
            <w:tcW w:w="1686" w:type="dxa"/>
            <w:vMerge/>
          </w:tcPr>
          <w:p w14:paraId="075C6813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/>
          </w:tcPr>
          <w:p w14:paraId="7F1142C4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543B5D4D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Степень с натуральным показателем</w:t>
            </w:r>
          </w:p>
        </w:tc>
        <w:tc>
          <w:tcPr>
            <w:tcW w:w="567" w:type="dxa"/>
          </w:tcPr>
          <w:p w14:paraId="047735CF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  <w:vMerge/>
          </w:tcPr>
          <w:p w14:paraId="6C57E9B6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  <w:vMerge/>
          </w:tcPr>
          <w:p w14:paraId="03ADEF12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5407A" w:rsidRPr="00364DEF" w14:paraId="47AF81CF" w14:textId="77777777" w:rsidTr="00A94EB1">
        <w:trPr>
          <w:trHeight w:val="343"/>
        </w:trPr>
        <w:tc>
          <w:tcPr>
            <w:tcW w:w="1686" w:type="dxa"/>
            <w:vMerge/>
          </w:tcPr>
          <w:p w14:paraId="560F68A9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/>
          </w:tcPr>
          <w:p w14:paraId="282EF83C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2CF5CB4C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Многочлены</w:t>
            </w:r>
          </w:p>
        </w:tc>
        <w:tc>
          <w:tcPr>
            <w:tcW w:w="567" w:type="dxa"/>
          </w:tcPr>
          <w:p w14:paraId="6C84F09B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  <w:vMerge/>
          </w:tcPr>
          <w:p w14:paraId="430F6DE2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  <w:vMerge/>
          </w:tcPr>
          <w:p w14:paraId="41F74F71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5407A" w:rsidRPr="00364DEF" w14:paraId="0267100A" w14:textId="77777777" w:rsidTr="00675A39">
        <w:trPr>
          <w:trHeight w:val="623"/>
        </w:trPr>
        <w:tc>
          <w:tcPr>
            <w:tcW w:w="1686" w:type="dxa"/>
            <w:vMerge/>
          </w:tcPr>
          <w:p w14:paraId="3313C149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/>
          </w:tcPr>
          <w:p w14:paraId="17EAD441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26DD8713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Формулы сокращённого умножения</w:t>
            </w:r>
          </w:p>
        </w:tc>
        <w:tc>
          <w:tcPr>
            <w:tcW w:w="567" w:type="dxa"/>
          </w:tcPr>
          <w:p w14:paraId="1B93A5FE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  <w:vMerge/>
          </w:tcPr>
          <w:p w14:paraId="0A53BCB2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  <w:vMerge/>
          </w:tcPr>
          <w:p w14:paraId="497AADB7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5407A" w:rsidRPr="00364DEF" w14:paraId="3E074158" w14:textId="77777777" w:rsidTr="0015407A">
        <w:trPr>
          <w:trHeight w:val="471"/>
        </w:trPr>
        <w:tc>
          <w:tcPr>
            <w:tcW w:w="1686" w:type="dxa"/>
            <w:vMerge/>
          </w:tcPr>
          <w:p w14:paraId="46DEF8D8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/>
          </w:tcPr>
          <w:p w14:paraId="72FD4C90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7A6F15D6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10 (итоговая)</w:t>
            </w:r>
          </w:p>
        </w:tc>
        <w:tc>
          <w:tcPr>
            <w:tcW w:w="567" w:type="dxa"/>
          </w:tcPr>
          <w:p w14:paraId="12A5B7BE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  <w:vMerge/>
          </w:tcPr>
          <w:p w14:paraId="7A86B761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14:paraId="1D360FC2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15407A" w:rsidRPr="00364DEF" w14:paraId="1368E93F" w14:textId="77777777" w:rsidTr="00A94EB1">
        <w:trPr>
          <w:trHeight w:val="361"/>
        </w:trPr>
        <w:tc>
          <w:tcPr>
            <w:tcW w:w="1686" w:type="dxa"/>
          </w:tcPr>
          <w:p w14:paraId="3762ABD4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Итого:</w:t>
            </w:r>
          </w:p>
        </w:tc>
        <w:tc>
          <w:tcPr>
            <w:tcW w:w="576" w:type="dxa"/>
          </w:tcPr>
          <w:p w14:paraId="5F66BC34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1708" w:type="dxa"/>
          </w:tcPr>
          <w:p w14:paraId="034F0F14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14:paraId="0B02333B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19" w:type="dxa"/>
          </w:tcPr>
          <w:p w14:paraId="6E74246B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14:paraId="78A6005D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3AC8DA4C" w14:textId="77777777" w:rsidR="00637DF9" w:rsidRPr="00364DEF" w:rsidRDefault="00637DF9" w:rsidP="00A94EB1">
      <w:pPr>
        <w:shd w:val="clear" w:color="auto" w:fill="FFFFFF"/>
        <w:spacing w:after="0" w:line="240" w:lineRule="auto"/>
        <w:ind w:right="-57"/>
        <w:rPr>
          <w:rFonts w:ascii="Times New Roman" w:hAnsi="Times New Roman"/>
          <w:b/>
          <w:sz w:val="24"/>
          <w:szCs w:val="24"/>
          <w:lang w:eastAsia="ru-RU"/>
        </w:rPr>
      </w:pPr>
    </w:p>
    <w:p w14:paraId="466B693B" w14:textId="77777777" w:rsidR="00F8377F" w:rsidRPr="00364DEF" w:rsidRDefault="00C312F6" w:rsidP="00483B66">
      <w:pPr>
        <w:shd w:val="clear" w:color="auto" w:fill="FFFFFF"/>
        <w:spacing w:after="0" w:line="240" w:lineRule="auto"/>
        <w:ind w:right="-57"/>
        <w:rPr>
          <w:rFonts w:ascii="Times New Roman" w:hAnsi="Times New Roman"/>
          <w:b/>
          <w:color w:val="000000"/>
          <w:sz w:val="24"/>
          <w:szCs w:val="24"/>
          <w:lang w:eastAsia="ru-RU"/>
        </w:rPr>
      </w:pPr>
      <w:r w:rsidRPr="00364DEF">
        <w:rPr>
          <w:rFonts w:ascii="Times New Roman" w:hAnsi="Times New Roman"/>
          <w:b/>
          <w:sz w:val="24"/>
          <w:szCs w:val="24"/>
          <w:lang w:eastAsia="ru-RU"/>
        </w:rPr>
        <w:lastRenderedPageBreak/>
        <w:t xml:space="preserve">                                                </w:t>
      </w:r>
      <w:r w:rsidR="00637DF9" w:rsidRPr="00364DEF">
        <w:rPr>
          <w:rFonts w:ascii="Times New Roman" w:hAnsi="Times New Roman"/>
          <w:b/>
          <w:sz w:val="24"/>
          <w:szCs w:val="24"/>
          <w:lang w:eastAsia="ru-RU"/>
        </w:rPr>
        <w:t xml:space="preserve">  8 класс</w:t>
      </w:r>
    </w:p>
    <w:p w14:paraId="21B0CB2F" w14:textId="77777777" w:rsidR="00F8377F" w:rsidRPr="00364DEF" w:rsidRDefault="00F8377F" w:rsidP="00483B66">
      <w:pPr>
        <w:shd w:val="clear" w:color="auto" w:fill="FFFFFF"/>
        <w:spacing w:after="0" w:line="240" w:lineRule="auto"/>
        <w:ind w:right="-57"/>
        <w:rPr>
          <w:rFonts w:ascii="Times New Roman" w:hAnsi="Times New Roman"/>
          <w:b/>
          <w:color w:val="000000"/>
          <w:sz w:val="24"/>
          <w:szCs w:val="24"/>
          <w:lang w:eastAsia="ru-RU"/>
        </w:rPr>
      </w:pPr>
    </w:p>
    <w:tbl>
      <w:tblPr>
        <w:tblW w:w="10131" w:type="dxa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2"/>
        <w:gridCol w:w="567"/>
        <w:gridCol w:w="1701"/>
        <w:gridCol w:w="567"/>
        <w:gridCol w:w="3119"/>
        <w:gridCol w:w="2475"/>
      </w:tblGrid>
      <w:tr w:rsidR="00B61A2F" w:rsidRPr="00364DEF" w14:paraId="23872259" w14:textId="77777777" w:rsidTr="009B1996">
        <w:trPr>
          <w:cantSplit/>
          <w:trHeight w:val="1689"/>
        </w:trPr>
        <w:tc>
          <w:tcPr>
            <w:tcW w:w="1702" w:type="dxa"/>
          </w:tcPr>
          <w:p w14:paraId="166FA03F" w14:textId="77777777" w:rsidR="00B61A2F" w:rsidRPr="00364DEF" w:rsidRDefault="00B61A2F" w:rsidP="00A94EB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  <w:t>Раздел</w:t>
            </w:r>
          </w:p>
        </w:tc>
        <w:tc>
          <w:tcPr>
            <w:tcW w:w="567" w:type="dxa"/>
            <w:textDirection w:val="btLr"/>
          </w:tcPr>
          <w:p w14:paraId="53634004" w14:textId="77777777" w:rsidR="00B61A2F" w:rsidRPr="00364DEF" w:rsidRDefault="00B61A2F" w:rsidP="00A94EB1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  <w:t>Кол-во часов</w:t>
            </w:r>
          </w:p>
        </w:tc>
        <w:tc>
          <w:tcPr>
            <w:tcW w:w="1701" w:type="dxa"/>
          </w:tcPr>
          <w:p w14:paraId="219BBCF6" w14:textId="77777777" w:rsidR="00B61A2F" w:rsidRPr="00364DEF" w:rsidRDefault="00B61A2F" w:rsidP="00A94EB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  <w:t>Темы</w:t>
            </w:r>
          </w:p>
        </w:tc>
        <w:tc>
          <w:tcPr>
            <w:tcW w:w="567" w:type="dxa"/>
            <w:textDirection w:val="btLr"/>
          </w:tcPr>
          <w:p w14:paraId="6EACE53B" w14:textId="77777777" w:rsidR="00B61A2F" w:rsidRPr="00364DEF" w:rsidRDefault="00B61A2F" w:rsidP="00A94EB1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  <w:t>Кол-во часов</w:t>
            </w:r>
          </w:p>
        </w:tc>
        <w:tc>
          <w:tcPr>
            <w:tcW w:w="3119" w:type="dxa"/>
          </w:tcPr>
          <w:p w14:paraId="79E30DA7" w14:textId="77777777" w:rsidR="00B61A2F" w:rsidRPr="00364DEF" w:rsidRDefault="00B61A2F" w:rsidP="00A94EB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  <w:t>Основные виды деятельности обучающихся (на уровне универсальных учебных действий)</w:t>
            </w:r>
          </w:p>
        </w:tc>
        <w:tc>
          <w:tcPr>
            <w:tcW w:w="2475" w:type="dxa"/>
          </w:tcPr>
          <w:p w14:paraId="168FBE60" w14:textId="77777777" w:rsidR="00B61A2F" w:rsidRPr="00364DEF" w:rsidRDefault="009B1996" w:rsidP="00A94EB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b/>
                <w:sz w:val="24"/>
                <w:szCs w:val="24"/>
              </w:rPr>
              <w:t>Основные направления воспитательной деятельности</w:t>
            </w:r>
          </w:p>
        </w:tc>
      </w:tr>
      <w:tr w:rsidR="009B1996" w:rsidRPr="00364DEF" w14:paraId="79FA82A7" w14:textId="77777777" w:rsidTr="00B61A2F">
        <w:trPr>
          <w:trHeight w:val="140"/>
        </w:trPr>
        <w:tc>
          <w:tcPr>
            <w:tcW w:w="1702" w:type="dxa"/>
            <w:vMerge w:val="restart"/>
          </w:tcPr>
          <w:p w14:paraId="123D7006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  <w:lang w:eastAsia="ru-RU"/>
              </w:rPr>
              <w:t>1.Рациональные дроби</w:t>
            </w:r>
          </w:p>
        </w:tc>
        <w:tc>
          <w:tcPr>
            <w:tcW w:w="567" w:type="dxa"/>
            <w:vMerge w:val="restart"/>
          </w:tcPr>
          <w:p w14:paraId="59FF58CA" w14:textId="77777777" w:rsidR="009B1996" w:rsidRPr="00364DEF" w:rsidRDefault="009B1996" w:rsidP="00A94EB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  <w:lang w:eastAsia="x-none"/>
              </w:rPr>
              <w:t>23</w:t>
            </w:r>
          </w:p>
        </w:tc>
        <w:tc>
          <w:tcPr>
            <w:tcW w:w="1701" w:type="dxa"/>
          </w:tcPr>
          <w:p w14:paraId="33FE2995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Рациональные дроби и их свойства</w:t>
            </w:r>
          </w:p>
        </w:tc>
        <w:tc>
          <w:tcPr>
            <w:tcW w:w="567" w:type="dxa"/>
          </w:tcPr>
          <w:p w14:paraId="388DF7B2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  <w:lang w:eastAsia="x-none"/>
              </w:rPr>
              <w:t>5</w:t>
            </w:r>
          </w:p>
        </w:tc>
        <w:tc>
          <w:tcPr>
            <w:tcW w:w="3119" w:type="dxa"/>
          </w:tcPr>
          <w:p w14:paraId="396434D7" w14:textId="77777777" w:rsidR="009B1996" w:rsidRPr="00364DEF" w:rsidRDefault="009B1996" w:rsidP="00A94EB1">
            <w:pPr>
              <w:pStyle w:val="af9"/>
              <w:rPr>
                <w:lang w:eastAsia="en-US"/>
              </w:rPr>
            </w:pPr>
            <w:r w:rsidRPr="00364DEF">
              <w:rPr>
                <w:lang w:eastAsia="en-US"/>
              </w:rPr>
              <w:t>Распознавать целые и дробные рациональные выражения.</w:t>
            </w:r>
          </w:p>
          <w:p w14:paraId="544BF964" w14:textId="77777777" w:rsidR="009B1996" w:rsidRPr="00364DEF" w:rsidRDefault="009B1996" w:rsidP="00A94EB1">
            <w:pPr>
              <w:pStyle w:val="af9"/>
              <w:rPr>
                <w:lang w:eastAsia="en-US"/>
              </w:rPr>
            </w:pPr>
            <w:r w:rsidRPr="00364DEF">
              <w:rPr>
                <w:lang w:eastAsia="en-US"/>
              </w:rPr>
              <w:t>Формулировать определения: рационального выражения, допустимых значений переменной, тождественно равных выражений, равносильных уравнений, рационального уравнения,</w:t>
            </w:r>
            <w:r w:rsidRPr="00364DEF">
              <w:rPr>
                <w:i/>
                <w:lang w:eastAsia="en-US"/>
              </w:rPr>
              <w:t xml:space="preserve"> </w:t>
            </w:r>
            <w:r w:rsidRPr="00364DEF">
              <w:rPr>
                <w:lang w:eastAsia="en-US"/>
              </w:rPr>
              <w:t>основное свойство рациональной дроби, свойства степени с целым показателем, ура</w:t>
            </w:r>
            <w:r w:rsidRPr="00364DEF">
              <w:rPr>
                <w:lang w:eastAsia="en-US"/>
              </w:rPr>
              <w:t>в</w:t>
            </w:r>
            <w:r w:rsidRPr="00364DEF">
              <w:rPr>
                <w:lang w:eastAsia="en-US"/>
              </w:rPr>
              <w:t>нений, функции</w:t>
            </w:r>
            <w:r w:rsidRPr="00364DEF">
              <w:rPr>
                <w:position w:val="-24"/>
                <w:lang w:eastAsia="en-US"/>
              </w:rPr>
              <w:object w:dxaOrig="620" w:dyaOrig="620" w14:anchorId="0025CEC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2pt;height:31.2pt" o:ole="">
                  <v:imagedata r:id="rId8" o:title=""/>
                </v:shape>
                <o:OLEObject Type="Embed" ProgID="Equation.DSMT4" ShapeID="_x0000_i1025" DrawAspect="Content" ObjectID="_1695650726" r:id="rId9"/>
              </w:object>
            </w:r>
            <w:r w:rsidRPr="00364DEF">
              <w:rPr>
                <w:lang w:eastAsia="en-US"/>
              </w:rPr>
              <w:t xml:space="preserve">. </w:t>
            </w:r>
          </w:p>
        </w:tc>
        <w:tc>
          <w:tcPr>
            <w:tcW w:w="2475" w:type="dxa"/>
          </w:tcPr>
          <w:p w14:paraId="01AB50A4" w14:textId="77777777" w:rsidR="009B1996" w:rsidRPr="00364DEF" w:rsidRDefault="009B1996" w:rsidP="00A94EB1">
            <w:pPr>
              <w:pStyle w:val="af5"/>
              <w:spacing w:after="0"/>
              <w:ind w:left="0" w:right="-108"/>
            </w:pPr>
            <w:r w:rsidRPr="00364DEF">
              <w:t xml:space="preserve">Патриотическое воспитание, эстетическое воспитание, ценности научного познания, </w:t>
            </w:r>
          </w:p>
          <w:p w14:paraId="244158DB" w14:textId="77777777" w:rsidR="009B1996" w:rsidRPr="00364DEF" w:rsidRDefault="009B1996" w:rsidP="00A94EB1">
            <w:pPr>
              <w:pStyle w:val="af5"/>
              <w:spacing w:after="0"/>
              <w:ind w:left="0" w:right="-249"/>
            </w:pPr>
            <w:r w:rsidRPr="00364DEF">
              <w:t>трудовое воспитание и профессиональное самоопределение.</w:t>
            </w:r>
          </w:p>
        </w:tc>
      </w:tr>
      <w:tr w:rsidR="009B1996" w:rsidRPr="00364DEF" w14:paraId="520967F0" w14:textId="77777777" w:rsidTr="00B61A2F">
        <w:trPr>
          <w:trHeight w:val="140"/>
        </w:trPr>
        <w:tc>
          <w:tcPr>
            <w:tcW w:w="1702" w:type="dxa"/>
            <w:vMerge/>
          </w:tcPr>
          <w:p w14:paraId="1A73413F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</w:p>
        </w:tc>
        <w:tc>
          <w:tcPr>
            <w:tcW w:w="567" w:type="dxa"/>
            <w:vMerge/>
          </w:tcPr>
          <w:p w14:paraId="529ADC09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</w:p>
        </w:tc>
        <w:tc>
          <w:tcPr>
            <w:tcW w:w="1701" w:type="dxa"/>
          </w:tcPr>
          <w:p w14:paraId="19F8306B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Сумма и разность дробей</w:t>
            </w:r>
          </w:p>
        </w:tc>
        <w:tc>
          <w:tcPr>
            <w:tcW w:w="567" w:type="dxa"/>
          </w:tcPr>
          <w:p w14:paraId="616648F8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  <w:lang w:eastAsia="x-none"/>
              </w:rPr>
              <w:t>6</w:t>
            </w:r>
          </w:p>
        </w:tc>
        <w:tc>
          <w:tcPr>
            <w:tcW w:w="3119" w:type="dxa"/>
          </w:tcPr>
          <w:p w14:paraId="2C0A329A" w14:textId="77777777" w:rsidR="009B1996" w:rsidRPr="00364DEF" w:rsidRDefault="009B1996" w:rsidP="00A94EB1">
            <w:pPr>
              <w:pStyle w:val="af9"/>
              <w:jc w:val="both"/>
              <w:rPr>
                <w:lang w:eastAsia="x-none"/>
              </w:rPr>
            </w:pPr>
            <w:r w:rsidRPr="00364DEF">
              <w:rPr>
                <w:lang w:eastAsia="en-US"/>
              </w:rPr>
              <w:t>Выполнять</w:t>
            </w:r>
            <w:r w:rsidRPr="00364DEF">
              <w:rPr>
                <w:i/>
                <w:lang w:eastAsia="en-US"/>
              </w:rPr>
              <w:t xml:space="preserve"> </w:t>
            </w:r>
            <w:r w:rsidRPr="00364DEF">
              <w:rPr>
                <w:lang w:eastAsia="en-US"/>
              </w:rPr>
              <w:t xml:space="preserve">сложение и вычитание </w:t>
            </w:r>
          </w:p>
          <w:p w14:paraId="1E4415FD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дробей. Приводить дроби к новому (общему) знаменат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е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лю.</w:t>
            </w:r>
          </w:p>
        </w:tc>
        <w:tc>
          <w:tcPr>
            <w:tcW w:w="2475" w:type="dxa"/>
          </w:tcPr>
          <w:p w14:paraId="350C4ECC" w14:textId="77777777" w:rsidR="009B1996" w:rsidRPr="00364DEF" w:rsidRDefault="009B1996" w:rsidP="00A94EB1">
            <w:pPr>
              <w:pStyle w:val="af5"/>
              <w:spacing w:after="0"/>
              <w:ind w:left="0" w:right="-108"/>
            </w:pPr>
            <w:r w:rsidRPr="00364DEF">
              <w:t xml:space="preserve">Ценности научного </w:t>
            </w:r>
          </w:p>
          <w:p w14:paraId="3437B151" w14:textId="77777777" w:rsidR="009B1996" w:rsidRPr="00364DEF" w:rsidRDefault="009B1996" w:rsidP="00A94EB1">
            <w:pPr>
              <w:pStyle w:val="af5"/>
              <w:spacing w:after="0"/>
              <w:ind w:left="0" w:right="-249"/>
            </w:pPr>
            <w:r w:rsidRPr="00364DEF">
              <w:t xml:space="preserve">познания, трудовое </w:t>
            </w:r>
          </w:p>
          <w:p w14:paraId="579A35A9" w14:textId="77777777" w:rsidR="009B1996" w:rsidRPr="00364DEF" w:rsidRDefault="009B1996" w:rsidP="00A94EB1">
            <w:pPr>
              <w:pStyle w:val="af5"/>
              <w:spacing w:after="0"/>
              <w:ind w:left="0" w:right="-249"/>
            </w:pPr>
            <w:r w:rsidRPr="00364DEF">
              <w:t>воспитание и профессиональное самоопределение, экологическое воспитание.</w:t>
            </w:r>
          </w:p>
        </w:tc>
      </w:tr>
      <w:tr w:rsidR="009B1996" w:rsidRPr="00364DEF" w14:paraId="1695FECA" w14:textId="77777777" w:rsidTr="00A94EB1">
        <w:trPr>
          <w:trHeight w:val="480"/>
        </w:trPr>
        <w:tc>
          <w:tcPr>
            <w:tcW w:w="1702" w:type="dxa"/>
            <w:vMerge/>
          </w:tcPr>
          <w:p w14:paraId="4DE55055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</w:p>
        </w:tc>
        <w:tc>
          <w:tcPr>
            <w:tcW w:w="567" w:type="dxa"/>
            <w:vMerge/>
          </w:tcPr>
          <w:p w14:paraId="7147A72A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</w:p>
        </w:tc>
        <w:tc>
          <w:tcPr>
            <w:tcW w:w="1701" w:type="dxa"/>
          </w:tcPr>
          <w:p w14:paraId="64E4F1BD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1</w:t>
            </w:r>
          </w:p>
        </w:tc>
        <w:tc>
          <w:tcPr>
            <w:tcW w:w="567" w:type="dxa"/>
          </w:tcPr>
          <w:p w14:paraId="3E1AC6B0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  <w:lang w:eastAsia="x-none"/>
              </w:rPr>
              <w:t>1</w:t>
            </w:r>
          </w:p>
        </w:tc>
        <w:tc>
          <w:tcPr>
            <w:tcW w:w="3119" w:type="dxa"/>
          </w:tcPr>
          <w:p w14:paraId="24451E6A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</w:p>
        </w:tc>
        <w:tc>
          <w:tcPr>
            <w:tcW w:w="2475" w:type="dxa"/>
          </w:tcPr>
          <w:p w14:paraId="0AAC7F22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9B1996" w:rsidRPr="00364DEF" w14:paraId="696E8A18" w14:textId="77777777" w:rsidTr="00B61A2F">
        <w:trPr>
          <w:trHeight w:val="140"/>
        </w:trPr>
        <w:tc>
          <w:tcPr>
            <w:tcW w:w="1702" w:type="dxa"/>
            <w:vMerge/>
          </w:tcPr>
          <w:p w14:paraId="135C5125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57A1B009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70EB40ED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Произведение и частное дробей</w:t>
            </w:r>
          </w:p>
        </w:tc>
        <w:tc>
          <w:tcPr>
            <w:tcW w:w="567" w:type="dxa"/>
          </w:tcPr>
          <w:p w14:paraId="0C26C760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3119" w:type="dxa"/>
          </w:tcPr>
          <w:p w14:paraId="46BB6A58" w14:textId="77777777" w:rsidR="009B1996" w:rsidRPr="00364DEF" w:rsidRDefault="009B1996" w:rsidP="00A94EB1">
            <w:pPr>
              <w:pStyle w:val="af9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>Выполнять умножение, деление дробей, возведение дроби в ст</w:t>
            </w:r>
            <w:r w:rsidRPr="00364DEF">
              <w:rPr>
                <w:lang w:eastAsia="en-US"/>
              </w:rPr>
              <w:t>е</w:t>
            </w:r>
            <w:r w:rsidRPr="00364DEF">
              <w:rPr>
                <w:lang w:eastAsia="en-US"/>
              </w:rPr>
              <w:t>пень.</w:t>
            </w:r>
          </w:p>
          <w:p w14:paraId="1EEB7BDA" w14:textId="77777777" w:rsidR="009B1996" w:rsidRPr="00364DEF" w:rsidRDefault="009B1996" w:rsidP="00A94EB1">
            <w:pPr>
              <w:pStyle w:val="af9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>Применять основное свойство рациональной дроби для сокращения и преобразования дробей. Выполнять тождественные преобразования рационал</w:t>
            </w:r>
            <w:r w:rsidRPr="00364DEF">
              <w:rPr>
                <w:lang w:eastAsia="en-US"/>
              </w:rPr>
              <w:t>ь</w:t>
            </w:r>
            <w:r w:rsidRPr="00364DEF">
              <w:rPr>
                <w:lang w:eastAsia="en-US"/>
              </w:rPr>
              <w:t>ных выражений.</w:t>
            </w:r>
          </w:p>
        </w:tc>
        <w:tc>
          <w:tcPr>
            <w:tcW w:w="2475" w:type="dxa"/>
          </w:tcPr>
          <w:p w14:paraId="4AFB116B" w14:textId="77777777" w:rsidR="009B1996" w:rsidRPr="00364DEF" w:rsidRDefault="009B1996" w:rsidP="00A94EB1">
            <w:pPr>
              <w:pStyle w:val="af5"/>
              <w:spacing w:after="0"/>
              <w:ind w:left="0" w:right="-108"/>
            </w:pPr>
            <w:r w:rsidRPr="00364DEF">
              <w:t xml:space="preserve">Ценности научного </w:t>
            </w:r>
          </w:p>
          <w:p w14:paraId="1CD80AB1" w14:textId="77777777" w:rsidR="009B1996" w:rsidRPr="00364DEF" w:rsidRDefault="009B1996" w:rsidP="00A94EB1">
            <w:pPr>
              <w:pStyle w:val="af5"/>
              <w:spacing w:after="0"/>
              <w:ind w:left="0" w:right="-249"/>
            </w:pPr>
            <w:r w:rsidRPr="00364DEF">
              <w:t xml:space="preserve">познания, трудовое </w:t>
            </w:r>
          </w:p>
          <w:p w14:paraId="271EF375" w14:textId="77777777" w:rsidR="009B1996" w:rsidRPr="00364DEF" w:rsidRDefault="009B1996" w:rsidP="00A94EB1">
            <w:pPr>
              <w:pStyle w:val="af5"/>
              <w:spacing w:after="0"/>
              <w:ind w:left="0" w:right="-249"/>
            </w:pPr>
            <w:r w:rsidRPr="00364DEF">
              <w:t>воспитание и профессиональное самоопределение, экологическое воспитание.</w:t>
            </w:r>
          </w:p>
        </w:tc>
      </w:tr>
      <w:tr w:rsidR="009B1996" w:rsidRPr="00364DEF" w14:paraId="73CB3325" w14:textId="77777777" w:rsidTr="00B61A2F">
        <w:trPr>
          <w:trHeight w:val="140"/>
        </w:trPr>
        <w:tc>
          <w:tcPr>
            <w:tcW w:w="1702" w:type="dxa"/>
            <w:vMerge/>
          </w:tcPr>
          <w:p w14:paraId="50B4BC92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40B2FE90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2DDCA5C4" w14:textId="77777777" w:rsidR="00A94EB1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 xml:space="preserve">  Контрольная</w:t>
            </w:r>
          </w:p>
          <w:p w14:paraId="04D026AD" w14:textId="77777777" w:rsidR="009B1996" w:rsidRPr="00364DEF" w:rsidRDefault="00A94EB1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работа №2</w:t>
            </w:r>
          </w:p>
        </w:tc>
        <w:tc>
          <w:tcPr>
            <w:tcW w:w="567" w:type="dxa"/>
          </w:tcPr>
          <w:p w14:paraId="40685F7D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</w:tcPr>
          <w:p w14:paraId="7F24116D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75" w:type="dxa"/>
          </w:tcPr>
          <w:p w14:paraId="25BD8CB1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9B1996" w:rsidRPr="00364DEF" w14:paraId="63A3574B" w14:textId="77777777" w:rsidTr="00B61A2F">
        <w:trPr>
          <w:trHeight w:val="140"/>
        </w:trPr>
        <w:tc>
          <w:tcPr>
            <w:tcW w:w="1702" w:type="dxa"/>
            <w:vMerge w:val="restart"/>
          </w:tcPr>
          <w:p w14:paraId="55761245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2.Квадратные корни</w:t>
            </w:r>
          </w:p>
          <w:p w14:paraId="2DA7B669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160DAFB7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261AC398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6BCE55F7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65C4C3F6" w14:textId="77777777" w:rsidR="009B1996" w:rsidRPr="00364DEF" w:rsidRDefault="009B1996" w:rsidP="00A94EB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489EAF79" w14:textId="77777777" w:rsidR="009B1996" w:rsidRPr="00364DEF" w:rsidRDefault="009B1996" w:rsidP="00A94EB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 w:val="restart"/>
          </w:tcPr>
          <w:p w14:paraId="0ABE9F82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9</w:t>
            </w:r>
          </w:p>
          <w:p w14:paraId="4DF9FCF1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0A6984AB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0D1342CE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36F69288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2C604000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03841C9E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7E4A79FD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0A36DFA4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Действительные числа</w:t>
            </w:r>
          </w:p>
        </w:tc>
        <w:tc>
          <w:tcPr>
            <w:tcW w:w="567" w:type="dxa"/>
          </w:tcPr>
          <w:p w14:paraId="762E4C73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119" w:type="dxa"/>
          </w:tcPr>
          <w:p w14:paraId="6937C89E" w14:textId="77777777" w:rsidR="009B1996" w:rsidRPr="00364DEF" w:rsidRDefault="009B1996" w:rsidP="00A94EB1">
            <w:pPr>
              <w:pStyle w:val="af9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>Распознавать рациональные и иррациональные числа. Приводить примеры рациональных чисел и иррациональных ч</w:t>
            </w:r>
            <w:r w:rsidRPr="00364DEF">
              <w:rPr>
                <w:lang w:eastAsia="en-US"/>
              </w:rPr>
              <w:t>и</w:t>
            </w:r>
            <w:r w:rsidRPr="00364DEF">
              <w:rPr>
                <w:lang w:eastAsia="en-US"/>
              </w:rPr>
              <w:t>сел.</w:t>
            </w:r>
          </w:p>
          <w:p w14:paraId="1C184485" w14:textId="77777777" w:rsidR="009B1996" w:rsidRPr="00364DEF" w:rsidRDefault="009B1996" w:rsidP="00A94EB1">
            <w:pPr>
              <w:pStyle w:val="af9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 xml:space="preserve">Записывать с помощью формул свойства действий с действительными </w:t>
            </w:r>
            <w:r w:rsidRPr="00364DEF">
              <w:rPr>
                <w:lang w:eastAsia="en-US"/>
              </w:rPr>
              <w:lastRenderedPageBreak/>
              <w:t>числ</w:t>
            </w:r>
            <w:r w:rsidRPr="00364DEF">
              <w:rPr>
                <w:lang w:eastAsia="en-US"/>
              </w:rPr>
              <w:t>а</w:t>
            </w:r>
            <w:r w:rsidRPr="00364DEF">
              <w:rPr>
                <w:lang w:eastAsia="en-US"/>
              </w:rPr>
              <w:t>ми.</w:t>
            </w:r>
          </w:p>
        </w:tc>
        <w:tc>
          <w:tcPr>
            <w:tcW w:w="2475" w:type="dxa"/>
          </w:tcPr>
          <w:p w14:paraId="6A09641A" w14:textId="77777777" w:rsidR="009B1996" w:rsidRPr="00364DEF" w:rsidRDefault="009B1996" w:rsidP="00A94EB1">
            <w:pPr>
              <w:pStyle w:val="af5"/>
              <w:spacing w:after="0"/>
              <w:ind w:left="0" w:right="-108"/>
            </w:pPr>
            <w:r w:rsidRPr="00364DEF">
              <w:lastRenderedPageBreak/>
              <w:t xml:space="preserve">Ценности научного </w:t>
            </w:r>
          </w:p>
          <w:p w14:paraId="055225B8" w14:textId="77777777" w:rsidR="009B1996" w:rsidRPr="00364DEF" w:rsidRDefault="009B1996" w:rsidP="00A94EB1">
            <w:pPr>
              <w:pStyle w:val="af5"/>
              <w:spacing w:after="0"/>
              <w:ind w:left="0" w:right="-249"/>
            </w:pPr>
            <w:r w:rsidRPr="00364DEF">
              <w:t xml:space="preserve">познания, трудовое </w:t>
            </w:r>
          </w:p>
          <w:p w14:paraId="3B7DC961" w14:textId="77777777" w:rsidR="009B1996" w:rsidRPr="00364DEF" w:rsidRDefault="009B1996" w:rsidP="00A94EB1">
            <w:pPr>
              <w:pStyle w:val="af5"/>
              <w:spacing w:after="0"/>
              <w:ind w:left="0" w:right="-249"/>
            </w:pPr>
            <w:r w:rsidRPr="00364DEF">
              <w:t>воспитание и профессиональное самоопределение, экологическое воспитание.</w:t>
            </w:r>
          </w:p>
        </w:tc>
      </w:tr>
      <w:tr w:rsidR="009B1996" w:rsidRPr="00364DEF" w14:paraId="03BE9446" w14:textId="77777777" w:rsidTr="00B61A2F">
        <w:trPr>
          <w:trHeight w:val="140"/>
        </w:trPr>
        <w:tc>
          <w:tcPr>
            <w:tcW w:w="1702" w:type="dxa"/>
            <w:vMerge/>
          </w:tcPr>
          <w:p w14:paraId="0C58B5E9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42476112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4763B692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Арифметический квадратный корень</w:t>
            </w:r>
          </w:p>
        </w:tc>
        <w:tc>
          <w:tcPr>
            <w:tcW w:w="567" w:type="dxa"/>
          </w:tcPr>
          <w:p w14:paraId="575FE05F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119" w:type="dxa"/>
          </w:tcPr>
          <w:p w14:paraId="142F747B" w14:textId="77777777" w:rsidR="009B1996" w:rsidRPr="00364DEF" w:rsidRDefault="009B1996" w:rsidP="00A94EB1">
            <w:pPr>
              <w:pStyle w:val="af9"/>
              <w:jc w:val="both"/>
              <w:rPr>
                <w:i/>
                <w:lang w:eastAsia="en-US"/>
              </w:rPr>
            </w:pPr>
            <w:r w:rsidRPr="00364DEF">
              <w:rPr>
                <w:lang w:eastAsia="en-US"/>
              </w:rPr>
              <w:t xml:space="preserve">Формулировать определения квадратного корня из числа, арифметического квадратного корня из числа, свойства функции </w:t>
            </w:r>
            <w:r w:rsidRPr="00364DEF">
              <w:rPr>
                <w:i/>
                <w:lang w:eastAsia="en-US"/>
              </w:rPr>
              <w:t>y = x</w:t>
            </w:r>
            <w:r w:rsidRPr="00364DEF">
              <w:rPr>
                <w:i/>
                <w:vertAlign w:val="superscript"/>
                <w:lang w:eastAsia="en-US"/>
              </w:rPr>
              <w:t>2</w:t>
            </w:r>
            <w:r w:rsidRPr="00364DEF">
              <w:rPr>
                <w:lang w:eastAsia="en-US"/>
              </w:rPr>
              <w:t>, арифметического ква</w:t>
            </w:r>
            <w:r w:rsidRPr="00364DEF">
              <w:rPr>
                <w:lang w:eastAsia="en-US"/>
              </w:rPr>
              <w:t>д</w:t>
            </w:r>
            <w:r w:rsidRPr="00364DEF">
              <w:rPr>
                <w:lang w:eastAsia="en-US"/>
              </w:rPr>
              <w:t>ратного к</w:t>
            </w:r>
            <w:r w:rsidR="00A94EB1">
              <w:rPr>
                <w:lang w:eastAsia="en-US"/>
              </w:rPr>
              <w:t>орня, функции</w:t>
            </w:r>
            <w:r w:rsidRPr="00364DEF">
              <w:rPr>
                <w:position w:val="-10"/>
                <w:lang w:eastAsia="en-US"/>
              </w:rPr>
              <w:object w:dxaOrig="760" w:dyaOrig="380" w14:anchorId="45796362">
                <v:shape id="_x0000_i1026" type="#_x0000_t75" style="width:37.8pt;height:19.2pt" o:ole="">
                  <v:imagedata r:id="rId10" o:title=""/>
                </v:shape>
                <o:OLEObject Type="Embed" ProgID="Equation.DSMT4" ShapeID="_x0000_i1026" DrawAspect="Content" ObjectID="_1695650727" r:id="rId11"/>
              </w:object>
            </w:r>
            <w:r w:rsidRPr="00364DEF">
              <w:rPr>
                <w:lang w:eastAsia="en-US"/>
              </w:rPr>
              <w:t>.</w:t>
            </w:r>
          </w:p>
        </w:tc>
        <w:tc>
          <w:tcPr>
            <w:tcW w:w="2475" w:type="dxa"/>
          </w:tcPr>
          <w:p w14:paraId="7B944F99" w14:textId="77777777" w:rsidR="009B1996" w:rsidRPr="00364DEF" w:rsidRDefault="009B1996" w:rsidP="00A94EB1">
            <w:pPr>
              <w:pStyle w:val="af5"/>
              <w:spacing w:after="0"/>
              <w:ind w:left="0" w:right="-108"/>
            </w:pPr>
            <w:r w:rsidRPr="00364DEF">
              <w:t>Эстетическое воспитание, ценности научного познания.</w:t>
            </w:r>
          </w:p>
        </w:tc>
      </w:tr>
      <w:tr w:rsidR="009B1996" w:rsidRPr="00364DEF" w14:paraId="56110E55" w14:textId="77777777" w:rsidTr="00B61A2F">
        <w:trPr>
          <w:trHeight w:val="1001"/>
        </w:trPr>
        <w:tc>
          <w:tcPr>
            <w:tcW w:w="1702" w:type="dxa"/>
            <w:vMerge/>
          </w:tcPr>
          <w:p w14:paraId="414B064A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763D1BF2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216615AB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Свойства арифметического квадратного корня</w:t>
            </w:r>
          </w:p>
        </w:tc>
        <w:tc>
          <w:tcPr>
            <w:tcW w:w="567" w:type="dxa"/>
          </w:tcPr>
          <w:p w14:paraId="6459F33F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119" w:type="dxa"/>
          </w:tcPr>
          <w:p w14:paraId="69D5A594" w14:textId="77777777" w:rsidR="009B1996" w:rsidRPr="00364DEF" w:rsidRDefault="009B1996" w:rsidP="00A94EB1">
            <w:pPr>
              <w:pStyle w:val="af9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 xml:space="preserve">Доказывать свойства арифметического квадратного корня. Строить графики функций </w:t>
            </w:r>
            <w:r w:rsidRPr="00364DEF">
              <w:rPr>
                <w:i/>
                <w:lang w:eastAsia="en-US"/>
              </w:rPr>
              <w:t>y = x</w:t>
            </w:r>
            <w:r w:rsidRPr="00364DEF">
              <w:rPr>
                <w:i/>
                <w:vertAlign w:val="superscript"/>
                <w:lang w:eastAsia="en-US"/>
              </w:rPr>
              <w:t>2</w:t>
            </w:r>
            <w:r w:rsidRPr="00364DEF">
              <w:rPr>
                <w:vertAlign w:val="superscript"/>
                <w:lang w:eastAsia="en-US"/>
              </w:rPr>
              <w:t xml:space="preserve"> </w:t>
            </w:r>
            <w:r w:rsidRPr="00364DEF">
              <w:rPr>
                <w:lang w:eastAsia="en-US"/>
              </w:rPr>
              <w:t>и</w:t>
            </w:r>
            <w:r w:rsidRPr="00364DEF">
              <w:rPr>
                <w:position w:val="-10"/>
                <w:lang w:eastAsia="en-US"/>
              </w:rPr>
              <w:object w:dxaOrig="760" w:dyaOrig="380" w14:anchorId="5CE672F4">
                <v:shape id="_x0000_i1027" type="#_x0000_t75" style="width:37.8pt;height:19.2pt" o:ole="">
                  <v:imagedata r:id="rId12" o:title=""/>
                </v:shape>
                <o:OLEObject Type="Embed" ProgID="Equation.DSMT4" ShapeID="_x0000_i1027" DrawAspect="Content" ObjectID="_1695650728" r:id="rId13"/>
              </w:object>
            </w:r>
            <w:r w:rsidRPr="00364DEF">
              <w:rPr>
                <w:lang w:eastAsia="en-US"/>
              </w:rPr>
              <w:t>. Применять понятие арифметического квадратного корня для вычисления значений выр</w:t>
            </w:r>
            <w:r w:rsidRPr="00364DEF">
              <w:rPr>
                <w:lang w:eastAsia="en-US"/>
              </w:rPr>
              <w:t>а</w:t>
            </w:r>
            <w:r w:rsidRPr="00364DEF">
              <w:rPr>
                <w:lang w:eastAsia="en-US"/>
              </w:rPr>
              <w:t>жений.</w:t>
            </w:r>
          </w:p>
        </w:tc>
        <w:tc>
          <w:tcPr>
            <w:tcW w:w="2475" w:type="dxa"/>
          </w:tcPr>
          <w:p w14:paraId="443E1BF9" w14:textId="77777777" w:rsidR="009B1996" w:rsidRPr="00364DEF" w:rsidRDefault="009B1996" w:rsidP="00A94EB1">
            <w:pPr>
              <w:pStyle w:val="af5"/>
              <w:spacing w:after="0"/>
              <w:ind w:left="0" w:right="-108"/>
            </w:pPr>
            <w:r w:rsidRPr="00364DEF">
              <w:t xml:space="preserve">Ценности научного </w:t>
            </w:r>
          </w:p>
          <w:p w14:paraId="1DC3E6F1" w14:textId="77777777" w:rsidR="009B1996" w:rsidRPr="00364DEF" w:rsidRDefault="009B1996" w:rsidP="00A94EB1">
            <w:pPr>
              <w:pStyle w:val="af5"/>
              <w:spacing w:after="0"/>
              <w:ind w:left="0" w:right="-249"/>
            </w:pPr>
            <w:r w:rsidRPr="00364DEF">
              <w:t xml:space="preserve">познания, трудовое </w:t>
            </w:r>
          </w:p>
          <w:p w14:paraId="7F7F69F6" w14:textId="77777777" w:rsidR="009B1996" w:rsidRPr="00364DEF" w:rsidRDefault="009B1996" w:rsidP="00A94EB1">
            <w:pPr>
              <w:pStyle w:val="af5"/>
              <w:spacing w:after="0"/>
              <w:ind w:left="0" w:right="-249"/>
            </w:pPr>
            <w:r w:rsidRPr="00364DEF">
              <w:t>воспитание и профессиональное самоопределение, экологическое воспитание.</w:t>
            </w:r>
          </w:p>
        </w:tc>
      </w:tr>
      <w:tr w:rsidR="009B1996" w:rsidRPr="00364DEF" w14:paraId="5CBD7E4F" w14:textId="77777777" w:rsidTr="00A94EB1">
        <w:trPr>
          <w:trHeight w:val="712"/>
        </w:trPr>
        <w:tc>
          <w:tcPr>
            <w:tcW w:w="1702" w:type="dxa"/>
            <w:vMerge/>
          </w:tcPr>
          <w:p w14:paraId="675FB868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5E324C57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4AA78849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3</w:t>
            </w:r>
          </w:p>
        </w:tc>
        <w:tc>
          <w:tcPr>
            <w:tcW w:w="567" w:type="dxa"/>
          </w:tcPr>
          <w:p w14:paraId="18243AD4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</w:tcPr>
          <w:p w14:paraId="40F1967B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75" w:type="dxa"/>
          </w:tcPr>
          <w:p w14:paraId="0F26C0C2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9B1996" w:rsidRPr="00364DEF" w14:paraId="1E3467A3" w14:textId="77777777" w:rsidTr="00B61A2F">
        <w:trPr>
          <w:trHeight w:val="140"/>
        </w:trPr>
        <w:tc>
          <w:tcPr>
            <w:tcW w:w="1702" w:type="dxa"/>
            <w:vMerge/>
          </w:tcPr>
          <w:p w14:paraId="6CA38080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5785AC9A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3E3B84C2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Применение свойств арифметического квадратного корня</w:t>
            </w:r>
          </w:p>
        </w:tc>
        <w:tc>
          <w:tcPr>
            <w:tcW w:w="567" w:type="dxa"/>
          </w:tcPr>
          <w:p w14:paraId="0C60E723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119" w:type="dxa"/>
          </w:tcPr>
          <w:p w14:paraId="7C8FE953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Упрощать выражения, содержащие арифметические квадратные корни. Решать уравнения. Сравнивать значения выражений. Выполнять преобразование выражений с применением вынесения множителя из-под знака корня, внесения множителя под знак корня. Выполнять освобождение от и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р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рациональности в знаменателе дроби.</w:t>
            </w:r>
          </w:p>
        </w:tc>
        <w:tc>
          <w:tcPr>
            <w:tcW w:w="2475" w:type="dxa"/>
          </w:tcPr>
          <w:p w14:paraId="37F71D86" w14:textId="77777777" w:rsidR="009B1996" w:rsidRPr="00364DEF" w:rsidRDefault="009B1996" w:rsidP="00A94EB1">
            <w:pPr>
              <w:pStyle w:val="af5"/>
              <w:spacing w:after="0"/>
              <w:ind w:left="0" w:right="-108"/>
            </w:pPr>
            <w:r w:rsidRPr="00364DEF">
              <w:t>Эстетическое воспитание, ценности научного познания.</w:t>
            </w:r>
          </w:p>
        </w:tc>
      </w:tr>
      <w:tr w:rsidR="009B1996" w:rsidRPr="00364DEF" w14:paraId="59EB3C82" w14:textId="77777777" w:rsidTr="00B61A2F">
        <w:trPr>
          <w:trHeight w:val="140"/>
        </w:trPr>
        <w:tc>
          <w:tcPr>
            <w:tcW w:w="1702" w:type="dxa"/>
            <w:vMerge/>
          </w:tcPr>
          <w:p w14:paraId="5B789667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3C2EE47B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6E000E35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4</w:t>
            </w:r>
          </w:p>
        </w:tc>
        <w:tc>
          <w:tcPr>
            <w:tcW w:w="567" w:type="dxa"/>
          </w:tcPr>
          <w:p w14:paraId="132E0B0E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</w:tcPr>
          <w:p w14:paraId="686ADF0A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75" w:type="dxa"/>
          </w:tcPr>
          <w:p w14:paraId="66FB835C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9B1996" w:rsidRPr="00364DEF" w14:paraId="72DA3289" w14:textId="77777777" w:rsidTr="00B61A2F">
        <w:trPr>
          <w:trHeight w:val="140"/>
        </w:trPr>
        <w:tc>
          <w:tcPr>
            <w:tcW w:w="1702" w:type="dxa"/>
            <w:vMerge w:val="restart"/>
          </w:tcPr>
          <w:p w14:paraId="307D2A22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3.Квадратные уравнения</w:t>
            </w:r>
          </w:p>
          <w:p w14:paraId="4CC62B33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69741CFD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26891178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736FF039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285FAD6D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798CE5AB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2D53BE5E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00BAEFB3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1E8A4773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39E3BAB4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707E6C02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3D027E5D" w14:textId="77777777" w:rsidR="009B1996" w:rsidRPr="00364DEF" w:rsidRDefault="009B1996" w:rsidP="00A94EB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23B69685" w14:textId="77777777" w:rsidR="009B1996" w:rsidRPr="00364DEF" w:rsidRDefault="009B1996" w:rsidP="00A94EB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 w:val="restart"/>
          </w:tcPr>
          <w:p w14:paraId="2EB932E6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21</w:t>
            </w:r>
          </w:p>
          <w:p w14:paraId="11E27F71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393FDC61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61F65645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42587786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56EE1D14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07DE7A76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7D0CAD72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6A66F189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0A4D102E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49726E68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46026060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64381F7C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581CC55E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62CC8183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5A915AAD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вадратное уравнение и его корни.</w:t>
            </w:r>
          </w:p>
        </w:tc>
        <w:tc>
          <w:tcPr>
            <w:tcW w:w="567" w:type="dxa"/>
          </w:tcPr>
          <w:p w14:paraId="155081C2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3119" w:type="dxa"/>
          </w:tcPr>
          <w:p w14:paraId="4C8E99F6" w14:textId="77777777" w:rsidR="009B1996" w:rsidRPr="00364DEF" w:rsidRDefault="009B1996" w:rsidP="00A94EB1">
            <w:pPr>
              <w:pStyle w:val="af9"/>
              <w:rPr>
                <w:lang w:eastAsia="en-US"/>
              </w:rPr>
            </w:pPr>
            <w:r w:rsidRPr="00364DEF">
              <w:rPr>
                <w:lang w:eastAsia="en-US"/>
              </w:rPr>
              <w:t>Распознавать и приводить примеры квадратных уравнений различных видов (полных, неполных, приведё</w:t>
            </w:r>
            <w:r w:rsidRPr="00364DEF">
              <w:rPr>
                <w:lang w:eastAsia="en-US"/>
              </w:rPr>
              <w:t>н</w:t>
            </w:r>
            <w:r w:rsidRPr="00364DEF">
              <w:rPr>
                <w:lang w:eastAsia="en-US"/>
              </w:rPr>
              <w:t>ных), квадратных трёхчленов.</w:t>
            </w:r>
          </w:p>
          <w:p w14:paraId="15B54BD6" w14:textId="77777777" w:rsidR="009B1996" w:rsidRPr="00364DEF" w:rsidRDefault="009B1996" w:rsidP="00A94EB1">
            <w:pPr>
              <w:pStyle w:val="af9"/>
              <w:rPr>
                <w:lang w:eastAsia="en-US"/>
              </w:rPr>
            </w:pPr>
            <w:r w:rsidRPr="00364DEF">
              <w:rPr>
                <w:lang w:eastAsia="en-US"/>
              </w:rPr>
              <w:t>Описывать в общем виде решение непо</w:t>
            </w:r>
            <w:r w:rsidRPr="00364DEF">
              <w:rPr>
                <w:lang w:eastAsia="en-US"/>
              </w:rPr>
              <w:t>л</w:t>
            </w:r>
            <w:r w:rsidRPr="00364DEF">
              <w:rPr>
                <w:lang w:eastAsia="en-US"/>
              </w:rPr>
              <w:t>ных квадратных уравнений.</w:t>
            </w:r>
          </w:p>
          <w:p w14:paraId="672AFF92" w14:textId="77777777" w:rsidR="009B1996" w:rsidRPr="00364DEF" w:rsidRDefault="009B1996" w:rsidP="00A94EB1">
            <w:pPr>
              <w:pStyle w:val="af9"/>
              <w:rPr>
                <w:lang w:eastAsia="en-US"/>
              </w:rPr>
            </w:pPr>
            <w:r w:rsidRPr="00364DEF">
              <w:rPr>
                <w:lang w:eastAsia="en-US"/>
              </w:rPr>
              <w:t xml:space="preserve">Формулировать определения уравнения первой степени, квадратного уравнения; квадратного трёхчлена, дискриминанта квадратного уравнения и квадратного </w:t>
            </w:r>
            <w:r w:rsidRPr="00364DEF">
              <w:rPr>
                <w:lang w:eastAsia="en-US"/>
              </w:rPr>
              <w:lastRenderedPageBreak/>
              <w:t>трёхчлена, корня квадратного трёхчлена; биквадратного уравнения; свойства квадратного трёхчлена; теорему Виета и обратную ей теор</w:t>
            </w:r>
            <w:r w:rsidRPr="00364DEF">
              <w:rPr>
                <w:lang w:eastAsia="en-US"/>
              </w:rPr>
              <w:t>е</w:t>
            </w:r>
            <w:r w:rsidRPr="00364DEF">
              <w:rPr>
                <w:lang w:eastAsia="en-US"/>
              </w:rPr>
              <w:t>му.</w:t>
            </w:r>
          </w:p>
          <w:p w14:paraId="779B7208" w14:textId="77777777" w:rsidR="009B1996" w:rsidRPr="00364DEF" w:rsidRDefault="009B1996" w:rsidP="00A94EB1">
            <w:pPr>
              <w:pStyle w:val="af9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>Исследовать количество корней квадратного уравнения в з</w:t>
            </w:r>
            <w:r w:rsidRPr="00364DEF">
              <w:rPr>
                <w:lang w:eastAsia="en-US"/>
              </w:rPr>
              <w:t>а</w:t>
            </w:r>
            <w:r w:rsidRPr="00364DEF">
              <w:rPr>
                <w:lang w:eastAsia="en-US"/>
              </w:rPr>
              <w:t>висимости от знака его дискриминанта.</w:t>
            </w:r>
          </w:p>
          <w:p w14:paraId="21728FA0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Находить корни квадратных уравнений различных видов. Применять теорему Виета и обратную ей теорему. Выполнять разложение квадратного трёхчлена на множит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е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 xml:space="preserve">ли. </w:t>
            </w:r>
          </w:p>
        </w:tc>
        <w:tc>
          <w:tcPr>
            <w:tcW w:w="2475" w:type="dxa"/>
          </w:tcPr>
          <w:p w14:paraId="42FCA433" w14:textId="77777777" w:rsidR="009B1996" w:rsidRPr="00364DEF" w:rsidRDefault="009B1996" w:rsidP="00A94EB1">
            <w:pPr>
              <w:pStyle w:val="af5"/>
              <w:spacing w:after="0"/>
              <w:ind w:left="0" w:right="-108"/>
            </w:pPr>
            <w:r w:rsidRPr="00364DEF">
              <w:lastRenderedPageBreak/>
              <w:t xml:space="preserve">Патриотическое воспитание, эстетическое воспитание, ценности научного познания, </w:t>
            </w:r>
          </w:p>
          <w:p w14:paraId="7133FF68" w14:textId="77777777" w:rsidR="009B1996" w:rsidRPr="00364DEF" w:rsidRDefault="009B1996" w:rsidP="00A94EB1">
            <w:pPr>
              <w:pStyle w:val="af9"/>
              <w:rPr>
                <w:lang w:eastAsia="en-US"/>
              </w:rPr>
            </w:pPr>
            <w:r w:rsidRPr="00364DEF">
              <w:t>трудовое воспитание и профессиональное самоопределение.</w:t>
            </w:r>
          </w:p>
        </w:tc>
      </w:tr>
      <w:tr w:rsidR="009B1996" w:rsidRPr="00364DEF" w14:paraId="03A389C1" w14:textId="77777777" w:rsidTr="00B61A2F">
        <w:trPr>
          <w:trHeight w:val="140"/>
        </w:trPr>
        <w:tc>
          <w:tcPr>
            <w:tcW w:w="1702" w:type="dxa"/>
            <w:vMerge/>
          </w:tcPr>
          <w:p w14:paraId="37D1B86B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039CA416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2B4F90D9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5</w:t>
            </w:r>
          </w:p>
        </w:tc>
        <w:tc>
          <w:tcPr>
            <w:tcW w:w="567" w:type="dxa"/>
          </w:tcPr>
          <w:p w14:paraId="267498CB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</w:tcPr>
          <w:p w14:paraId="621673EB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75" w:type="dxa"/>
          </w:tcPr>
          <w:p w14:paraId="1269E5DA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9B1996" w:rsidRPr="00364DEF" w14:paraId="033FC503" w14:textId="77777777" w:rsidTr="00B61A2F">
        <w:trPr>
          <w:trHeight w:val="140"/>
        </w:trPr>
        <w:tc>
          <w:tcPr>
            <w:tcW w:w="1702" w:type="dxa"/>
            <w:vMerge/>
          </w:tcPr>
          <w:p w14:paraId="33E87560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77EBA98E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26D4A9F1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Дробные рациональные уравнения</w:t>
            </w:r>
          </w:p>
        </w:tc>
        <w:tc>
          <w:tcPr>
            <w:tcW w:w="567" w:type="dxa"/>
          </w:tcPr>
          <w:p w14:paraId="4788580B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3119" w:type="dxa"/>
          </w:tcPr>
          <w:p w14:paraId="54A68180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Решать дробные рациональные уравнения. Находить корни уравнений, которые сводятся к квадратным.  Составлять квадратные уравнения и уравнения, сводящиеся к квадратным, являющиеся математическими моделями реальных ситу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а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ций.</w:t>
            </w:r>
          </w:p>
        </w:tc>
        <w:tc>
          <w:tcPr>
            <w:tcW w:w="2475" w:type="dxa"/>
          </w:tcPr>
          <w:p w14:paraId="12C2EDBC" w14:textId="77777777" w:rsidR="009B1996" w:rsidRPr="00364DEF" w:rsidRDefault="009B1996" w:rsidP="00A94EB1">
            <w:pPr>
              <w:pStyle w:val="af5"/>
              <w:spacing w:after="0"/>
              <w:ind w:left="0" w:right="-108"/>
            </w:pPr>
            <w:r w:rsidRPr="00364DEF">
              <w:t xml:space="preserve">Ценности научного </w:t>
            </w:r>
          </w:p>
          <w:p w14:paraId="5B26FDCB" w14:textId="77777777" w:rsidR="009B1996" w:rsidRPr="00364DEF" w:rsidRDefault="009B1996" w:rsidP="00A94EB1">
            <w:pPr>
              <w:pStyle w:val="af5"/>
              <w:spacing w:after="0"/>
              <w:ind w:left="0" w:right="-249"/>
            </w:pPr>
            <w:r w:rsidRPr="00364DEF">
              <w:t xml:space="preserve">познания, трудовое </w:t>
            </w:r>
          </w:p>
          <w:p w14:paraId="01E32CF1" w14:textId="77777777" w:rsidR="009B1996" w:rsidRPr="00364DEF" w:rsidRDefault="009B1996" w:rsidP="00A94EB1">
            <w:pPr>
              <w:pStyle w:val="af5"/>
              <w:spacing w:after="0"/>
              <w:ind w:left="0" w:right="-249"/>
            </w:pPr>
            <w:r w:rsidRPr="00364DEF">
              <w:t>воспитание и профессиональное самоопределение, экологическое воспитание.</w:t>
            </w:r>
          </w:p>
        </w:tc>
      </w:tr>
      <w:tr w:rsidR="009B1996" w:rsidRPr="00364DEF" w14:paraId="1D7A0F24" w14:textId="77777777" w:rsidTr="00B61A2F">
        <w:trPr>
          <w:trHeight w:val="140"/>
        </w:trPr>
        <w:tc>
          <w:tcPr>
            <w:tcW w:w="1702" w:type="dxa"/>
            <w:vMerge/>
          </w:tcPr>
          <w:p w14:paraId="4075C50E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01158712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31EB7955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6</w:t>
            </w:r>
          </w:p>
        </w:tc>
        <w:tc>
          <w:tcPr>
            <w:tcW w:w="567" w:type="dxa"/>
          </w:tcPr>
          <w:p w14:paraId="319A89C6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</w:tcPr>
          <w:p w14:paraId="10A43262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75" w:type="dxa"/>
          </w:tcPr>
          <w:p w14:paraId="062D9356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9B1996" w:rsidRPr="00364DEF" w14:paraId="6C6C2FB1" w14:textId="77777777" w:rsidTr="00B61A2F">
        <w:trPr>
          <w:trHeight w:val="1349"/>
        </w:trPr>
        <w:tc>
          <w:tcPr>
            <w:tcW w:w="1702" w:type="dxa"/>
            <w:vMerge w:val="restart"/>
          </w:tcPr>
          <w:p w14:paraId="6EA39F72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4. Неравенства</w:t>
            </w:r>
          </w:p>
        </w:tc>
        <w:tc>
          <w:tcPr>
            <w:tcW w:w="567" w:type="dxa"/>
            <w:vMerge w:val="restart"/>
          </w:tcPr>
          <w:p w14:paraId="1628C5ED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1701" w:type="dxa"/>
          </w:tcPr>
          <w:p w14:paraId="353DC760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Числовые неравенства и их свойства.</w:t>
            </w:r>
          </w:p>
        </w:tc>
        <w:tc>
          <w:tcPr>
            <w:tcW w:w="567" w:type="dxa"/>
          </w:tcPr>
          <w:p w14:paraId="1E168325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3119" w:type="dxa"/>
          </w:tcPr>
          <w:p w14:paraId="60B1F10A" w14:textId="77777777" w:rsidR="009B1996" w:rsidRPr="00364DEF" w:rsidRDefault="009B1996" w:rsidP="00A94EB1">
            <w:pPr>
              <w:pStyle w:val="af9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>Формулировать и доказывать свойства числовых неравенств. Использовать аппарат неравенств для оценки погрешности и то</w:t>
            </w:r>
            <w:r w:rsidRPr="00364DEF">
              <w:rPr>
                <w:lang w:eastAsia="en-US"/>
              </w:rPr>
              <w:t>ч</w:t>
            </w:r>
            <w:r w:rsidRPr="00364DEF">
              <w:rPr>
                <w:lang w:eastAsia="en-US"/>
              </w:rPr>
              <w:t>ности приближения.</w:t>
            </w:r>
          </w:p>
          <w:p w14:paraId="2578FB3B" w14:textId="77777777" w:rsidR="009B1996" w:rsidRPr="00364DEF" w:rsidRDefault="009B1996" w:rsidP="00A94EB1">
            <w:pPr>
              <w:pStyle w:val="af9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>Находить пересечение и объединение мн</w:t>
            </w:r>
            <w:r w:rsidRPr="00364DEF">
              <w:rPr>
                <w:lang w:eastAsia="en-US"/>
              </w:rPr>
              <w:t>о</w:t>
            </w:r>
            <w:r w:rsidRPr="00364DEF">
              <w:rPr>
                <w:lang w:eastAsia="en-US"/>
              </w:rPr>
              <w:t>жеств, в частности числовых промежутков.</w:t>
            </w:r>
          </w:p>
        </w:tc>
        <w:tc>
          <w:tcPr>
            <w:tcW w:w="2475" w:type="dxa"/>
          </w:tcPr>
          <w:p w14:paraId="2D4ABDCF" w14:textId="77777777" w:rsidR="009B1996" w:rsidRPr="00364DEF" w:rsidRDefault="009B1996" w:rsidP="00A94EB1">
            <w:pPr>
              <w:pStyle w:val="af5"/>
              <w:spacing w:after="0"/>
              <w:ind w:left="0" w:right="-108"/>
            </w:pPr>
            <w:r w:rsidRPr="00364DEF">
              <w:t xml:space="preserve">Ценности научного </w:t>
            </w:r>
          </w:p>
          <w:p w14:paraId="27606A98" w14:textId="77777777" w:rsidR="009B1996" w:rsidRPr="00364DEF" w:rsidRDefault="009B1996" w:rsidP="00A94EB1">
            <w:pPr>
              <w:pStyle w:val="af5"/>
              <w:spacing w:after="0"/>
              <w:ind w:left="0" w:right="-249"/>
            </w:pPr>
            <w:r w:rsidRPr="00364DEF">
              <w:t xml:space="preserve">познания, трудовое </w:t>
            </w:r>
          </w:p>
          <w:p w14:paraId="38E60C21" w14:textId="77777777" w:rsidR="009B1996" w:rsidRPr="00364DEF" w:rsidRDefault="009B1996" w:rsidP="00A94EB1">
            <w:pPr>
              <w:pStyle w:val="af5"/>
              <w:spacing w:after="0"/>
              <w:ind w:left="0" w:right="-249"/>
            </w:pPr>
            <w:r w:rsidRPr="00364DEF">
              <w:t>воспитание и профессиональное самоопределение, экологическое воспитание.</w:t>
            </w:r>
          </w:p>
        </w:tc>
      </w:tr>
      <w:tr w:rsidR="009B1996" w:rsidRPr="00364DEF" w14:paraId="0EEE0DA2" w14:textId="77777777" w:rsidTr="00A94EB1">
        <w:trPr>
          <w:trHeight w:val="582"/>
        </w:trPr>
        <w:tc>
          <w:tcPr>
            <w:tcW w:w="1702" w:type="dxa"/>
            <w:vMerge/>
          </w:tcPr>
          <w:p w14:paraId="0D6E941D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6634C4EB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117367E8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7</w:t>
            </w:r>
          </w:p>
        </w:tc>
        <w:tc>
          <w:tcPr>
            <w:tcW w:w="567" w:type="dxa"/>
          </w:tcPr>
          <w:p w14:paraId="1365DE6A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</w:tcPr>
          <w:p w14:paraId="461245A6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75" w:type="dxa"/>
          </w:tcPr>
          <w:p w14:paraId="4606D389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9B1996" w:rsidRPr="00364DEF" w14:paraId="7739480C" w14:textId="77777777" w:rsidTr="00B61A2F">
        <w:trPr>
          <w:trHeight w:val="902"/>
        </w:trPr>
        <w:tc>
          <w:tcPr>
            <w:tcW w:w="1702" w:type="dxa"/>
            <w:vMerge/>
          </w:tcPr>
          <w:p w14:paraId="5D8DB1AD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1FE63209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5D1A443B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Неравенства с одной переменной и их системы</w:t>
            </w:r>
          </w:p>
        </w:tc>
        <w:tc>
          <w:tcPr>
            <w:tcW w:w="567" w:type="dxa"/>
          </w:tcPr>
          <w:p w14:paraId="53B877C7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3119" w:type="dxa"/>
          </w:tcPr>
          <w:p w14:paraId="66D80028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Решать линейные неравенства. Решать системы линейных неравенств, в том числе таких, которые записаны в виде двойных н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е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равенств.</w:t>
            </w:r>
          </w:p>
        </w:tc>
        <w:tc>
          <w:tcPr>
            <w:tcW w:w="2475" w:type="dxa"/>
          </w:tcPr>
          <w:p w14:paraId="078AE9D5" w14:textId="77777777" w:rsidR="009B1996" w:rsidRPr="00364DEF" w:rsidRDefault="009B1996" w:rsidP="00A94EB1">
            <w:pPr>
              <w:pStyle w:val="af5"/>
              <w:spacing w:after="0"/>
              <w:ind w:left="0" w:right="-108"/>
            </w:pPr>
            <w:r w:rsidRPr="00364DEF">
              <w:t>Эстетическое воспитание, ценности научного познания.</w:t>
            </w:r>
          </w:p>
        </w:tc>
      </w:tr>
      <w:tr w:rsidR="009B1996" w:rsidRPr="00364DEF" w14:paraId="50EE843F" w14:textId="77777777" w:rsidTr="00B133DD">
        <w:trPr>
          <w:trHeight w:val="695"/>
        </w:trPr>
        <w:tc>
          <w:tcPr>
            <w:tcW w:w="1702" w:type="dxa"/>
            <w:vMerge/>
          </w:tcPr>
          <w:p w14:paraId="6B8DF2FC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3FAFACDA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5186F20C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8</w:t>
            </w:r>
          </w:p>
        </w:tc>
        <w:tc>
          <w:tcPr>
            <w:tcW w:w="567" w:type="dxa"/>
          </w:tcPr>
          <w:p w14:paraId="4100A1CF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</w:tcPr>
          <w:p w14:paraId="504C47CF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75" w:type="dxa"/>
          </w:tcPr>
          <w:p w14:paraId="196BA03A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9B1996" w:rsidRPr="00364DEF" w14:paraId="77236505" w14:textId="77777777" w:rsidTr="00B61A2F">
        <w:trPr>
          <w:trHeight w:val="1892"/>
        </w:trPr>
        <w:tc>
          <w:tcPr>
            <w:tcW w:w="1702" w:type="dxa"/>
          </w:tcPr>
          <w:p w14:paraId="6954410C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lastRenderedPageBreak/>
              <w:t>5. Степень с целым показателем. Элементы статистики</w:t>
            </w:r>
          </w:p>
        </w:tc>
        <w:tc>
          <w:tcPr>
            <w:tcW w:w="567" w:type="dxa"/>
          </w:tcPr>
          <w:p w14:paraId="6050533B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1701" w:type="dxa"/>
          </w:tcPr>
          <w:p w14:paraId="0495F187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Степень с целым показателем и ее свойства</w:t>
            </w:r>
          </w:p>
        </w:tc>
        <w:tc>
          <w:tcPr>
            <w:tcW w:w="567" w:type="dxa"/>
          </w:tcPr>
          <w:p w14:paraId="075F7B86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119" w:type="dxa"/>
          </w:tcPr>
          <w:p w14:paraId="75126EFC" w14:textId="77777777" w:rsidR="009B1996" w:rsidRPr="00364DEF" w:rsidRDefault="009B1996" w:rsidP="00A94EB1">
            <w:pPr>
              <w:pStyle w:val="af9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>Знать определение и свойства степени с целым показателем. Применять свойства степени с целым показателем при выполнении вычислений и преобразовании выражений. Использовать запись чисел в стандартном виде для выражения и сопоставления размеров объектов, длительности процессов в о</w:t>
            </w:r>
            <w:r w:rsidRPr="00364DEF">
              <w:rPr>
                <w:lang w:eastAsia="en-US"/>
              </w:rPr>
              <w:t>к</w:t>
            </w:r>
            <w:r w:rsidRPr="00364DEF">
              <w:rPr>
                <w:lang w:eastAsia="en-US"/>
              </w:rPr>
              <w:t xml:space="preserve">ружающем мире. </w:t>
            </w:r>
          </w:p>
        </w:tc>
        <w:tc>
          <w:tcPr>
            <w:tcW w:w="2475" w:type="dxa"/>
          </w:tcPr>
          <w:p w14:paraId="5F38B94C" w14:textId="77777777" w:rsidR="009B1996" w:rsidRPr="00364DEF" w:rsidRDefault="009B1996" w:rsidP="00A94EB1">
            <w:pPr>
              <w:pStyle w:val="af5"/>
              <w:spacing w:after="0"/>
              <w:ind w:left="0" w:right="-108"/>
            </w:pPr>
            <w:r w:rsidRPr="00364DEF">
              <w:t xml:space="preserve">Ценности научного </w:t>
            </w:r>
          </w:p>
          <w:p w14:paraId="1E298D46" w14:textId="77777777" w:rsidR="009B1996" w:rsidRPr="00364DEF" w:rsidRDefault="009B1996" w:rsidP="00A94EB1">
            <w:pPr>
              <w:pStyle w:val="af5"/>
              <w:spacing w:after="0"/>
              <w:ind w:left="0" w:right="-249"/>
            </w:pPr>
            <w:r w:rsidRPr="00364DEF">
              <w:t xml:space="preserve">познания, трудовое </w:t>
            </w:r>
          </w:p>
          <w:p w14:paraId="3B1D8927" w14:textId="77777777" w:rsidR="009B1996" w:rsidRPr="00364DEF" w:rsidRDefault="009B1996" w:rsidP="00A94EB1">
            <w:pPr>
              <w:pStyle w:val="af5"/>
              <w:spacing w:after="0"/>
              <w:ind w:left="0" w:right="-249"/>
            </w:pPr>
            <w:r w:rsidRPr="00364DEF">
              <w:t>воспитание и профессиональное самоопределение, экологическое воспитание.</w:t>
            </w:r>
          </w:p>
        </w:tc>
      </w:tr>
      <w:tr w:rsidR="009B1996" w:rsidRPr="00364DEF" w14:paraId="551DF345" w14:textId="77777777" w:rsidTr="00B61A2F">
        <w:trPr>
          <w:trHeight w:val="806"/>
        </w:trPr>
        <w:tc>
          <w:tcPr>
            <w:tcW w:w="1702" w:type="dxa"/>
          </w:tcPr>
          <w:p w14:paraId="23E77870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14:paraId="020431D7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75F8ADB7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9</w:t>
            </w:r>
          </w:p>
        </w:tc>
        <w:tc>
          <w:tcPr>
            <w:tcW w:w="567" w:type="dxa"/>
          </w:tcPr>
          <w:p w14:paraId="602D308E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</w:tcPr>
          <w:p w14:paraId="40AC97B8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75" w:type="dxa"/>
          </w:tcPr>
          <w:p w14:paraId="38454968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9B1996" w:rsidRPr="00364DEF" w14:paraId="60FEDE1C" w14:textId="77777777" w:rsidTr="00B61A2F">
        <w:trPr>
          <w:trHeight w:val="1936"/>
        </w:trPr>
        <w:tc>
          <w:tcPr>
            <w:tcW w:w="1702" w:type="dxa"/>
          </w:tcPr>
          <w:p w14:paraId="790A8BC2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14:paraId="24A08EAF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3E8E9722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Элементы статистики</w:t>
            </w:r>
          </w:p>
        </w:tc>
        <w:tc>
          <w:tcPr>
            <w:tcW w:w="567" w:type="dxa"/>
          </w:tcPr>
          <w:p w14:paraId="7F48B8BB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119" w:type="dxa"/>
          </w:tcPr>
          <w:p w14:paraId="23E3E5C8" w14:textId="77777777" w:rsidR="009B1996" w:rsidRPr="00364DEF" w:rsidRDefault="009B1996" w:rsidP="00A94EB1">
            <w:pPr>
              <w:pStyle w:val="af9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>Извлекать информацию из таблиц частот и организовать информацию в виде таблиц частот, строить интервальный ряд.</w:t>
            </w:r>
          </w:p>
          <w:p w14:paraId="78F2E944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Использовать наглядное представление статистической информации в виде сто</w:t>
            </w:r>
            <w:r w:rsidR="00B133DD">
              <w:rPr>
                <w:rFonts w:ascii="Times New Roman" w:hAnsi="Times New Roman"/>
                <w:sz w:val="24"/>
                <w:szCs w:val="24"/>
              </w:rPr>
              <w:t>л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бчатых и круговых диаграмм, полигонов, гист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о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грамм.</w:t>
            </w:r>
          </w:p>
        </w:tc>
        <w:tc>
          <w:tcPr>
            <w:tcW w:w="2475" w:type="dxa"/>
          </w:tcPr>
          <w:p w14:paraId="19EBDE13" w14:textId="77777777" w:rsidR="009B1996" w:rsidRPr="009B1996" w:rsidRDefault="009B1996" w:rsidP="00A94EB1">
            <w:pPr>
              <w:spacing w:after="0" w:line="240" w:lineRule="auto"/>
              <w:ind w:right="-108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9B1996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Патриотическое воспитание, эстетическое воспитание, ценности научного познания, </w:t>
            </w:r>
          </w:p>
          <w:p w14:paraId="08B348DC" w14:textId="77777777" w:rsidR="009B1996" w:rsidRPr="00364DEF" w:rsidRDefault="009B1996" w:rsidP="00A94EB1">
            <w:pPr>
              <w:pStyle w:val="af9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>трудовое воспитание и профессиональное самоопределение.</w:t>
            </w:r>
          </w:p>
        </w:tc>
      </w:tr>
      <w:tr w:rsidR="009B1996" w:rsidRPr="00364DEF" w14:paraId="6C21E6FA" w14:textId="77777777" w:rsidTr="00B61A2F">
        <w:trPr>
          <w:trHeight w:val="513"/>
        </w:trPr>
        <w:tc>
          <w:tcPr>
            <w:tcW w:w="1702" w:type="dxa"/>
            <w:vMerge w:val="restart"/>
          </w:tcPr>
          <w:p w14:paraId="2C9BCF3C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6. Повторение курса 8 класса</w:t>
            </w:r>
          </w:p>
        </w:tc>
        <w:tc>
          <w:tcPr>
            <w:tcW w:w="567" w:type="dxa"/>
            <w:vMerge w:val="restart"/>
          </w:tcPr>
          <w:p w14:paraId="7069FC52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701" w:type="dxa"/>
          </w:tcPr>
          <w:p w14:paraId="2D01D997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Дроби</w:t>
            </w:r>
          </w:p>
        </w:tc>
        <w:tc>
          <w:tcPr>
            <w:tcW w:w="567" w:type="dxa"/>
          </w:tcPr>
          <w:p w14:paraId="3B053CD0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  <w:vMerge w:val="restart"/>
          </w:tcPr>
          <w:p w14:paraId="52FAD1ED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Применять полученные знания при решении различного вида задач. Планировать алгоритм выполнения задания, корректировать работу по ходу выполнения с помощью учителя и ИКТ средств. Предвидеть появление конфликтов при наличии различных точек зрения. Принимать точку зрения другого.</w:t>
            </w:r>
          </w:p>
        </w:tc>
        <w:tc>
          <w:tcPr>
            <w:tcW w:w="2475" w:type="dxa"/>
            <w:vMerge w:val="restart"/>
          </w:tcPr>
          <w:p w14:paraId="7B544D2E" w14:textId="77777777" w:rsidR="009B1996" w:rsidRPr="00364DEF" w:rsidRDefault="009B1996" w:rsidP="00A94EB1">
            <w:pPr>
              <w:pStyle w:val="af5"/>
              <w:spacing w:after="0"/>
              <w:ind w:left="0" w:right="-108"/>
            </w:pPr>
            <w:r w:rsidRPr="00364DEF">
              <w:t>Эстетическое воспитание, ценности научного познания.</w:t>
            </w:r>
          </w:p>
        </w:tc>
      </w:tr>
      <w:tr w:rsidR="009B1996" w:rsidRPr="00364DEF" w14:paraId="1971D895" w14:textId="77777777" w:rsidTr="00B61A2F">
        <w:trPr>
          <w:trHeight w:val="513"/>
        </w:trPr>
        <w:tc>
          <w:tcPr>
            <w:tcW w:w="1702" w:type="dxa"/>
            <w:vMerge/>
          </w:tcPr>
          <w:p w14:paraId="6BA6FC07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001F9873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572829A6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вадратные корни</w:t>
            </w:r>
          </w:p>
        </w:tc>
        <w:tc>
          <w:tcPr>
            <w:tcW w:w="567" w:type="dxa"/>
          </w:tcPr>
          <w:p w14:paraId="3AD2B626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  <w:vMerge/>
          </w:tcPr>
          <w:p w14:paraId="40A2A6CC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75" w:type="dxa"/>
            <w:vMerge/>
          </w:tcPr>
          <w:p w14:paraId="3AE5B587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1996" w:rsidRPr="00364DEF" w14:paraId="428187FE" w14:textId="77777777" w:rsidTr="00B61A2F">
        <w:trPr>
          <w:trHeight w:val="513"/>
        </w:trPr>
        <w:tc>
          <w:tcPr>
            <w:tcW w:w="1702" w:type="dxa"/>
            <w:vMerge/>
          </w:tcPr>
          <w:p w14:paraId="3F8E8C1E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5AA23962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1C804051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вадратные уравнения</w:t>
            </w:r>
          </w:p>
        </w:tc>
        <w:tc>
          <w:tcPr>
            <w:tcW w:w="567" w:type="dxa"/>
          </w:tcPr>
          <w:p w14:paraId="7F30237C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  <w:vMerge/>
          </w:tcPr>
          <w:p w14:paraId="74CE57DC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75" w:type="dxa"/>
            <w:vMerge/>
          </w:tcPr>
          <w:p w14:paraId="2B0D9107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1996" w:rsidRPr="00364DEF" w14:paraId="23618D60" w14:textId="77777777" w:rsidTr="00B61A2F">
        <w:trPr>
          <w:trHeight w:val="513"/>
        </w:trPr>
        <w:tc>
          <w:tcPr>
            <w:tcW w:w="1702" w:type="dxa"/>
            <w:vMerge/>
          </w:tcPr>
          <w:p w14:paraId="7E4AFBED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1DAFBF71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7A500DC4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Неравенства</w:t>
            </w:r>
          </w:p>
        </w:tc>
        <w:tc>
          <w:tcPr>
            <w:tcW w:w="567" w:type="dxa"/>
          </w:tcPr>
          <w:p w14:paraId="6C2D0F7D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  <w:vMerge/>
          </w:tcPr>
          <w:p w14:paraId="17B80ED8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75" w:type="dxa"/>
            <w:vMerge/>
          </w:tcPr>
          <w:p w14:paraId="0B1E459F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1996" w:rsidRPr="00364DEF" w14:paraId="41D7DBC3" w14:textId="77777777" w:rsidTr="00B61A2F">
        <w:trPr>
          <w:trHeight w:val="513"/>
        </w:trPr>
        <w:tc>
          <w:tcPr>
            <w:tcW w:w="1702" w:type="dxa"/>
            <w:vMerge/>
          </w:tcPr>
          <w:p w14:paraId="70796095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7B7B239E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3E126F64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Степень с целым показателем</w:t>
            </w:r>
          </w:p>
        </w:tc>
        <w:tc>
          <w:tcPr>
            <w:tcW w:w="567" w:type="dxa"/>
          </w:tcPr>
          <w:p w14:paraId="64482711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  <w:vMerge/>
          </w:tcPr>
          <w:p w14:paraId="3F0FABEA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75" w:type="dxa"/>
            <w:vMerge/>
          </w:tcPr>
          <w:p w14:paraId="574309B2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1996" w:rsidRPr="00364DEF" w14:paraId="623A424D" w14:textId="77777777" w:rsidTr="00B61A2F">
        <w:trPr>
          <w:trHeight w:val="645"/>
        </w:trPr>
        <w:tc>
          <w:tcPr>
            <w:tcW w:w="1702" w:type="dxa"/>
            <w:vMerge/>
          </w:tcPr>
          <w:p w14:paraId="1116A979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2D70546F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4963F91F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Элементы статистики</w:t>
            </w:r>
          </w:p>
        </w:tc>
        <w:tc>
          <w:tcPr>
            <w:tcW w:w="567" w:type="dxa"/>
          </w:tcPr>
          <w:p w14:paraId="1B58E917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  <w:vMerge/>
          </w:tcPr>
          <w:p w14:paraId="3CF2CE21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75" w:type="dxa"/>
            <w:vMerge/>
          </w:tcPr>
          <w:p w14:paraId="49DA995C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1996" w:rsidRPr="00364DEF" w14:paraId="7EFB8D0F" w14:textId="77777777" w:rsidTr="00B133DD">
        <w:trPr>
          <w:trHeight w:val="649"/>
        </w:trPr>
        <w:tc>
          <w:tcPr>
            <w:tcW w:w="1702" w:type="dxa"/>
            <w:vMerge/>
          </w:tcPr>
          <w:p w14:paraId="700E62AE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72EC9DD3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7A6FA827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10 (итоговая)</w:t>
            </w:r>
          </w:p>
        </w:tc>
        <w:tc>
          <w:tcPr>
            <w:tcW w:w="567" w:type="dxa"/>
          </w:tcPr>
          <w:p w14:paraId="2892CDCA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  <w:vMerge/>
          </w:tcPr>
          <w:p w14:paraId="22ED8E55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75" w:type="dxa"/>
          </w:tcPr>
          <w:p w14:paraId="0E7A2574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9B1996" w:rsidRPr="00364DEF" w14:paraId="21F2F068" w14:textId="77777777" w:rsidTr="00B61A2F">
        <w:trPr>
          <w:trHeight w:val="656"/>
        </w:trPr>
        <w:tc>
          <w:tcPr>
            <w:tcW w:w="1702" w:type="dxa"/>
            <w:vMerge/>
          </w:tcPr>
          <w:p w14:paraId="135F61F4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4D3D7786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4A1F3E20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Итоговое повторение</w:t>
            </w:r>
          </w:p>
        </w:tc>
        <w:tc>
          <w:tcPr>
            <w:tcW w:w="567" w:type="dxa"/>
          </w:tcPr>
          <w:p w14:paraId="2B9F216D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  <w:vMerge/>
          </w:tcPr>
          <w:p w14:paraId="12D2173C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75" w:type="dxa"/>
          </w:tcPr>
          <w:p w14:paraId="20D21AF6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 xml:space="preserve">Патриотическое воспитание, эстетическое воспитание, ценности научного познания, </w:t>
            </w:r>
          </w:p>
          <w:p w14:paraId="376111C1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трудовое воспитание и профессиональное самоопределение.</w:t>
            </w:r>
          </w:p>
        </w:tc>
      </w:tr>
      <w:tr w:rsidR="009B1996" w:rsidRPr="00364DEF" w14:paraId="38662747" w14:textId="77777777" w:rsidTr="00B133DD">
        <w:trPr>
          <w:trHeight w:val="270"/>
        </w:trPr>
        <w:tc>
          <w:tcPr>
            <w:tcW w:w="1702" w:type="dxa"/>
          </w:tcPr>
          <w:p w14:paraId="7FFD90B5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Итого:</w:t>
            </w:r>
          </w:p>
        </w:tc>
        <w:tc>
          <w:tcPr>
            <w:tcW w:w="567" w:type="dxa"/>
          </w:tcPr>
          <w:p w14:paraId="3DA5622B" w14:textId="77777777" w:rsidR="009B1996" w:rsidRPr="00A94EB1" w:rsidRDefault="009B1996" w:rsidP="00A94EB1">
            <w:pPr>
              <w:spacing w:after="0" w:line="240" w:lineRule="auto"/>
              <w:rPr>
                <w:rFonts w:ascii="Times New Roman" w:hAnsi="Times New Roman"/>
              </w:rPr>
            </w:pPr>
            <w:r w:rsidRPr="00A94EB1">
              <w:rPr>
                <w:rFonts w:ascii="Times New Roman" w:hAnsi="Times New Roman"/>
              </w:rPr>
              <w:t>102</w:t>
            </w:r>
          </w:p>
        </w:tc>
        <w:tc>
          <w:tcPr>
            <w:tcW w:w="1701" w:type="dxa"/>
          </w:tcPr>
          <w:p w14:paraId="0CB3F38D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14:paraId="6E931939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19" w:type="dxa"/>
          </w:tcPr>
          <w:p w14:paraId="1C3B97F8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75" w:type="dxa"/>
          </w:tcPr>
          <w:p w14:paraId="3541CD1A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1FD978C" w14:textId="77777777" w:rsidR="00C312F6" w:rsidRPr="00364DEF" w:rsidRDefault="00F8377F" w:rsidP="00C312F6">
      <w:pPr>
        <w:shd w:val="clear" w:color="auto" w:fill="FFFFFF"/>
        <w:spacing w:after="0" w:line="240" w:lineRule="atLeast"/>
        <w:outlineLvl w:val="0"/>
        <w:rPr>
          <w:rFonts w:ascii="Times New Roman" w:hAnsi="Times New Roman"/>
          <w:b/>
          <w:sz w:val="24"/>
          <w:szCs w:val="24"/>
          <w:lang w:eastAsia="ru-RU"/>
        </w:rPr>
      </w:pPr>
      <w:r w:rsidRPr="00364DEF">
        <w:rPr>
          <w:rFonts w:ascii="Times New Roman" w:hAnsi="Times New Roman"/>
          <w:b/>
          <w:sz w:val="24"/>
          <w:szCs w:val="24"/>
          <w:lang w:eastAsia="ru-RU"/>
        </w:rPr>
        <w:t xml:space="preserve"> </w:t>
      </w:r>
      <w:r w:rsidR="002350E2" w:rsidRPr="00364DEF">
        <w:rPr>
          <w:rFonts w:ascii="Times New Roman" w:hAnsi="Times New Roman"/>
          <w:b/>
          <w:sz w:val="24"/>
          <w:szCs w:val="24"/>
          <w:lang w:eastAsia="ru-RU"/>
        </w:rPr>
        <w:t xml:space="preserve">                             </w:t>
      </w:r>
      <w:r w:rsidRPr="00364DEF">
        <w:rPr>
          <w:rFonts w:ascii="Times New Roman" w:hAnsi="Times New Roman"/>
          <w:b/>
          <w:sz w:val="24"/>
          <w:szCs w:val="24"/>
          <w:lang w:eastAsia="ru-RU"/>
        </w:rPr>
        <w:t xml:space="preserve">        </w:t>
      </w:r>
    </w:p>
    <w:p w14:paraId="38ABBE03" w14:textId="77777777" w:rsidR="00B133DD" w:rsidRDefault="00F8377F" w:rsidP="00C312F6">
      <w:pPr>
        <w:shd w:val="clear" w:color="auto" w:fill="FFFFFF"/>
        <w:spacing w:after="0" w:line="240" w:lineRule="atLeast"/>
        <w:outlineLvl w:val="0"/>
        <w:rPr>
          <w:rFonts w:ascii="Times New Roman" w:hAnsi="Times New Roman"/>
          <w:b/>
          <w:sz w:val="24"/>
          <w:szCs w:val="24"/>
          <w:lang w:eastAsia="ru-RU"/>
        </w:rPr>
      </w:pPr>
      <w:r w:rsidRPr="00364DEF">
        <w:rPr>
          <w:rFonts w:ascii="Times New Roman" w:hAnsi="Times New Roman"/>
          <w:b/>
          <w:sz w:val="24"/>
          <w:szCs w:val="24"/>
          <w:lang w:eastAsia="ru-RU"/>
        </w:rPr>
        <w:lastRenderedPageBreak/>
        <w:t xml:space="preserve">   </w:t>
      </w:r>
      <w:r w:rsidR="00C312F6" w:rsidRPr="00364DEF">
        <w:rPr>
          <w:rFonts w:ascii="Times New Roman" w:hAnsi="Times New Roman"/>
          <w:b/>
          <w:sz w:val="24"/>
          <w:szCs w:val="24"/>
          <w:lang w:eastAsia="ru-RU"/>
        </w:rPr>
        <w:t xml:space="preserve">                                      </w:t>
      </w:r>
    </w:p>
    <w:p w14:paraId="2FA53F00" w14:textId="77777777" w:rsidR="00F8377F" w:rsidRPr="00364DEF" w:rsidRDefault="00F8377F" w:rsidP="00B133DD">
      <w:pPr>
        <w:shd w:val="clear" w:color="auto" w:fill="FFFFFF"/>
        <w:spacing w:after="0" w:line="240" w:lineRule="atLeast"/>
        <w:jc w:val="center"/>
        <w:outlineLvl w:val="0"/>
        <w:rPr>
          <w:rFonts w:ascii="Times New Roman" w:hAnsi="Times New Roman"/>
          <w:b/>
          <w:sz w:val="24"/>
          <w:szCs w:val="24"/>
          <w:lang w:eastAsia="ru-RU"/>
        </w:rPr>
      </w:pPr>
      <w:r w:rsidRPr="00364DEF">
        <w:rPr>
          <w:rFonts w:ascii="Times New Roman" w:hAnsi="Times New Roman"/>
          <w:b/>
          <w:sz w:val="24"/>
          <w:szCs w:val="24"/>
          <w:lang w:eastAsia="ru-RU"/>
        </w:rPr>
        <w:t>9 класс</w:t>
      </w:r>
    </w:p>
    <w:tbl>
      <w:tblPr>
        <w:tblW w:w="10349" w:type="dxa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2"/>
        <w:gridCol w:w="567"/>
        <w:gridCol w:w="1701"/>
        <w:gridCol w:w="567"/>
        <w:gridCol w:w="3119"/>
        <w:gridCol w:w="2693"/>
      </w:tblGrid>
      <w:tr w:rsidR="009B1996" w:rsidRPr="00364DEF" w14:paraId="67E10F0C" w14:textId="77777777" w:rsidTr="00B133DD">
        <w:trPr>
          <w:cantSplit/>
          <w:trHeight w:val="1623"/>
        </w:trPr>
        <w:tc>
          <w:tcPr>
            <w:tcW w:w="1702" w:type="dxa"/>
          </w:tcPr>
          <w:p w14:paraId="716EA888" w14:textId="77777777" w:rsidR="009B1996" w:rsidRPr="00364DEF" w:rsidRDefault="009B1996" w:rsidP="00C312F6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  <w:t>Раздел</w:t>
            </w:r>
          </w:p>
        </w:tc>
        <w:tc>
          <w:tcPr>
            <w:tcW w:w="567" w:type="dxa"/>
            <w:textDirection w:val="btLr"/>
          </w:tcPr>
          <w:p w14:paraId="3D4458D3" w14:textId="77777777" w:rsidR="009B1996" w:rsidRPr="00364DEF" w:rsidRDefault="009B1996" w:rsidP="009B1996">
            <w:pPr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  <w:t>Кол-во часов</w:t>
            </w:r>
          </w:p>
        </w:tc>
        <w:tc>
          <w:tcPr>
            <w:tcW w:w="1701" w:type="dxa"/>
          </w:tcPr>
          <w:p w14:paraId="02107464" w14:textId="77777777" w:rsidR="009B1996" w:rsidRPr="00364DEF" w:rsidRDefault="009B1996" w:rsidP="00C312F6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  <w:t>Темы</w:t>
            </w:r>
          </w:p>
        </w:tc>
        <w:tc>
          <w:tcPr>
            <w:tcW w:w="567" w:type="dxa"/>
            <w:textDirection w:val="btLr"/>
          </w:tcPr>
          <w:p w14:paraId="4C4DDCB8" w14:textId="77777777" w:rsidR="009B1996" w:rsidRPr="00364DEF" w:rsidRDefault="009B1996" w:rsidP="009B1996">
            <w:pPr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  <w:t>Кол-во часов</w:t>
            </w:r>
          </w:p>
        </w:tc>
        <w:tc>
          <w:tcPr>
            <w:tcW w:w="3119" w:type="dxa"/>
          </w:tcPr>
          <w:p w14:paraId="6219681E" w14:textId="77777777" w:rsidR="009B1996" w:rsidRPr="00364DEF" w:rsidRDefault="009B1996" w:rsidP="00C312F6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  <w:t>Основные виды деятельности обучающихся (на уровне универсальных учебных действий)</w:t>
            </w:r>
          </w:p>
        </w:tc>
        <w:tc>
          <w:tcPr>
            <w:tcW w:w="2693" w:type="dxa"/>
          </w:tcPr>
          <w:p w14:paraId="03BC3F9D" w14:textId="77777777" w:rsidR="009B1996" w:rsidRPr="00364DEF" w:rsidRDefault="009B1996" w:rsidP="00C312F6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  <w:t>Основные направления воспитательной деятельности</w:t>
            </w:r>
          </w:p>
        </w:tc>
      </w:tr>
      <w:tr w:rsidR="009B1996" w:rsidRPr="00364DEF" w14:paraId="5A6867AD" w14:textId="77777777" w:rsidTr="00B133DD">
        <w:trPr>
          <w:trHeight w:val="845"/>
        </w:trPr>
        <w:tc>
          <w:tcPr>
            <w:tcW w:w="1702" w:type="dxa"/>
            <w:vMerge w:val="restart"/>
          </w:tcPr>
          <w:p w14:paraId="400B3539" w14:textId="77777777" w:rsidR="009B1996" w:rsidRPr="00364DEF" w:rsidRDefault="009B1996" w:rsidP="008535FC">
            <w:pPr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  <w:lang w:eastAsia="x-none"/>
              </w:rPr>
              <w:t>1.</w:t>
            </w:r>
            <w:r w:rsidRPr="00364DEF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Квадратичная функция</w:t>
            </w:r>
          </w:p>
        </w:tc>
        <w:tc>
          <w:tcPr>
            <w:tcW w:w="567" w:type="dxa"/>
            <w:vMerge w:val="restart"/>
          </w:tcPr>
          <w:p w14:paraId="09059AD6" w14:textId="77777777" w:rsidR="009B1996" w:rsidRPr="00364DEF" w:rsidRDefault="009B1996" w:rsidP="004D6E83">
            <w:pPr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  <w:lang w:eastAsia="x-none"/>
              </w:rPr>
              <w:t>22</w:t>
            </w:r>
          </w:p>
        </w:tc>
        <w:tc>
          <w:tcPr>
            <w:tcW w:w="1701" w:type="dxa"/>
          </w:tcPr>
          <w:p w14:paraId="3711B007" w14:textId="77777777" w:rsidR="009B1996" w:rsidRPr="00364DEF" w:rsidRDefault="009B1996" w:rsidP="001E4E3D">
            <w:pPr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 xml:space="preserve">Функции и их свойства </w:t>
            </w:r>
          </w:p>
        </w:tc>
        <w:tc>
          <w:tcPr>
            <w:tcW w:w="567" w:type="dxa"/>
          </w:tcPr>
          <w:p w14:paraId="3C9ABD6E" w14:textId="77777777" w:rsidR="009B1996" w:rsidRPr="00364DEF" w:rsidRDefault="009B1996" w:rsidP="008535FC">
            <w:pPr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  <w:lang w:eastAsia="x-none"/>
              </w:rPr>
              <w:t>5</w:t>
            </w:r>
          </w:p>
        </w:tc>
        <w:tc>
          <w:tcPr>
            <w:tcW w:w="3119" w:type="dxa"/>
            <w:vMerge w:val="restart"/>
          </w:tcPr>
          <w:p w14:paraId="17620A57" w14:textId="77777777" w:rsidR="009B1996" w:rsidRPr="00364DEF" w:rsidRDefault="009B1996" w:rsidP="004D6E83">
            <w:pPr>
              <w:pStyle w:val="af9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>Описывать понятие функции как правила, устанавливающего связь между элеме</w:t>
            </w:r>
            <w:r w:rsidRPr="00364DEF">
              <w:rPr>
                <w:lang w:eastAsia="en-US"/>
              </w:rPr>
              <w:t>н</w:t>
            </w:r>
            <w:r w:rsidRPr="00364DEF">
              <w:rPr>
                <w:lang w:eastAsia="en-US"/>
              </w:rPr>
              <w:t>тами двух множеств.</w:t>
            </w:r>
          </w:p>
          <w:p w14:paraId="27337C3B" w14:textId="77777777" w:rsidR="009B1996" w:rsidRPr="00364DEF" w:rsidRDefault="009B1996" w:rsidP="00B133DD">
            <w:pPr>
              <w:pStyle w:val="af9"/>
              <w:rPr>
                <w:lang w:eastAsia="en-US"/>
              </w:rPr>
            </w:pPr>
            <w:r w:rsidRPr="00364DEF">
              <w:rPr>
                <w:lang w:eastAsia="en-US"/>
              </w:rPr>
              <w:t>Формулировать определения нуля функции; промежутков знакопостоянства функции; функции, возрастающей (убывающей) на множестве; квадратичной функции; квадратного неравенства;</w:t>
            </w:r>
            <w:r w:rsidR="00B133DD">
              <w:rPr>
                <w:lang w:eastAsia="en-US"/>
              </w:rPr>
              <w:t xml:space="preserve"> </w:t>
            </w:r>
            <w:r w:rsidRPr="00364DEF">
              <w:rPr>
                <w:lang w:eastAsia="en-US"/>
              </w:rPr>
              <w:t>свойства квадратичной функции; правила построения графиков функций с помощью преобразов</w:t>
            </w:r>
            <w:r w:rsidRPr="00364DEF">
              <w:rPr>
                <w:lang w:eastAsia="en-US"/>
              </w:rPr>
              <w:t>а</w:t>
            </w:r>
            <w:r w:rsidRPr="00364DEF">
              <w:rPr>
                <w:lang w:eastAsia="en-US"/>
              </w:rPr>
              <w:t>ний вида</w:t>
            </w:r>
            <w:r w:rsidRPr="00364DEF">
              <w:rPr>
                <w:i/>
                <w:lang w:eastAsia="en-US"/>
              </w:rPr>
              <w:t xml:space="preserve">  f(x) →  f(x) + b</w:t>
            </w:r>
            <w:r w:rsidRPr="00364DEF">
              <w:rPr>
                <w:lang w:eastAsia="en-US"/>
              </w:rPr>
              <w:t>;</w:t>
            </w:r>
            <w:r w:rsidRPr="00364DEF">
              <w:rPr>
                <w:i/>
                <w:lang w:eastAsia="en-US"/>
              </w:rPr>
              <w:t>f(x) → f(x + а)</w:t>
            </w:r>
            <w:r w:rsidRPr="00364DEF">
              <w:rPr>
                <w:lang w:eastAsia="en-US"/>
              </w:rPr>
              <w:t>;</w:t>
            </w:r>
            <w:r w:rsidRPr="00364DEF">
              <w:rPr>
                <w:i/>
                <w:lang w:eastAsia="en-US"/>
              </w:rPr>
              <w:t xml:space="preserve"> f(x) →  kf(x).</w:t>
            </w:r>
          </w:p>
          <w:p w14:paraId="7D31A7FD" w14:textId="77777777" w:rsidR="009B1996" w:rsidRPr="00364DEF" w:rsidRDefault="009B1996" w:rsidP="004D6E83">
            <w:pPr>
              <w:pStyle w:val="af9"/>
              <w:jc w:val="both"/>
              <w:rPr>
                <w:lang w:eastAsia="en-US"/>
              </w:rPr>
            </w:pPr>
            <w:r w:rsidRPr="00364DEF">
              <w:rPr>
                <w:i/>
                <w:lang w:eastAsia="en-US"/>
              </w:rPr>
              <w:t>Строить</w:t>
            </w:r>
            <w:r w:rsidRPr="00364DEF">
              <w:rPr>
                <w:lang w:eastAsia="en-US"/>
              </w:rPr>
              <w:t xml:space="preserve"> графики функций с пом</w:t>
            </w:r>
            <w:r w:rsidRPr="00364DEF">
              <w:rPr>
                <w:lang w:eastAsia="en-US"/>
              </w:rPr>
              <w:t>о</w:t>
            </w:r>
            <w:r w:rsidRPr="00364DEF">
              <w:rPr>
                <w:lang w:eastAsia="en-US"/>
              </w:rPr>
              <w:t xml:space="preserve">щью преобразований вида </w:t>
            </w:r>
            <w:r w:rsidRPr="00364DEF">
              <w:rPr>
                <w:i/>
                <w:lang w:eastAsia="en-US"/>
              </w:rPr>
              <w:t>f(x) → f(x) + b</w:t>
            </w:r>
            <w:r w:rsidRPr="00364DEF">
              <w:rPr>
                <w:lang w:eastAsia="en-US"/>
              </w:rPr>
              <w:t xml:space="preserve">; </w:t>
            </w:r>
            <w:r w:rsidRPr="00364DEF">
              <w:rPr>
                <w:i/>
                <w:lang w:eastAsia="en-US"/>
              </w:rPr>
              <w:t>f(x) → f(x + а)</w:t>
            </w:r>
            <w:r w:rsidRPr="00364DEF">
              <w:rPr>
                <w:lang w:eastAsia="en-US"/>
              </w:rPr>
              <w:t>;</w:t>
            </w:r>
            <w:r w:rsidRPr="00364DEF">
              <w:rPr>
                <w:i/>
                <w:lang w:eastAsia="en-US"/>
              </w:rPr>
              <w:t xml:space="preserve"> f(x) →  kf(x).</w:t>
            </w:r>
          </w:p>
          <w:p w14:paraId="75069CD4" w14:textId="77777777" w:rsidR="009B1996" w:rsidRPr="00364DEF" w:rsidRDefault="009B1996" w:rsidP="004D6E83">
            <w:pPr>
              <w:pStyle w:val="af9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>Строить график квадратичной функции. По графику квадратичной функции оп</w:t>
            </w:r>
            <w:r w:rsidRPr="00364DEF">
              <w:rPr>
                <w:lang w:eastAsia="en-US"/>
              </w:rPr>
              <w:t>и</w:t>
            </w:r>
            <w:r w:rsidRPr="00364DEF">
              <w:rPr>
                <w:lang w:eastAsia="en-US"/>
              </w:rPr>
              <w:t>сывать её свойства.</w:t>
            </w:r>
          </w:p>
          <w:p w14:paraId="19BB5E0A" w14:textId="77777777" w:rsidR="009B1996" w:rsidRPr="00364DEF" w:rsidRDefault="009B1996" w:rsidP="004D6E83">
            <w:pPr>
              <w:pStyle w:val="af9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>Описывать схематичное расположение параболы относительно оси абсцисс в зависимости от знака старшего коэффициента и дискриминанта соответствующего квадратного трё</w:t>
            </w:r>
            <w:r w:rsidRPr="00364DEF">
              <w:rPr>
                <w:lang w:eastAsia="en-US"/>
              </w:rPr>
              <w:t>х</w:t>
            </w:r>
            <w:r w:rsidRPr="00364DEF">
              <w:rPr>
                <w:lang w:eastAsia="en-US"/>
              </w:rPr>
              <w:t>члена.</w:t>
            </w:r>
          </w:p>
        </w:tc>
        <w:tc>
          <w:tcPr>
            <w:tcW w:w="2693" w:type="dxa"/>
            <w:vMerge w:val="restart"/>
          </w:tcPr>
          <w:p w14:paraId="44136433" w14:textId="77777777" w:rsidR="009B1996" w:rsidRPr="00364DEF" w:rsidRDefault="009B1996" w:rsidP="00B133DD">
            <w:pPr>
              <w:pStyle w:val="af9"/>
              <w:rPr>
                <w:lang w:eastAsia="en-US"/>
              </w:rPr>
            </w:pPr>
            <w:r w:rsidRPr="00364DEF">
              <w:rPr>
                <w:lang w:eastAsia="en-US"/>
              </w:rPr>
              <w:t>Патриотическое воспитание, эстетическое воспитание,</w:t>
            </w:r>
            <w:r w:rsidR="00B133DD">
              <w:rPr>
                <w:lang w:eastAsia="en-US"/>
              </w:rPr>
              <w:t xml:space="preserve"> </w:t>
            </w:r>
            <w:r w:rsidRPr="00364DEF">
              <w:rPr>
                <w:lang w:eastAsia="en-US"/>
              </w:rPr>
              <w:t xml:space="preserve">ценности научного познания, </w:t>
            </w:r>
          </w:p>
          <w:p w14:paraId="36F7C5B4" w14:textId="77777777" w:rsidR="009B1996" w:rsidRPr="00364DEF" w:rsidRDefault="009B1996" w:rsidP="00B133DD">
            <w:pPr>
              <w:pStyle w:val="af9"/>
              <w:rPr>
                <w:lang w:eastAsia="en-US"/>
              </w:rPr>
            </w:pPr>
            <w:r w:rsidRPr="00364DEF">
              <w:rPr>
                <w:lang w:eastAsia="en-US"/>
              </w:rPr>
              <w:t>трудовое воспитание и профессиональное самоопределение.</w:t>
            </w:r>
          </w:p>
        </w:tc>
      </w:tr>
      <w:tr w:rsidR="009B1996" w:rsidRPr="00364DEF" w14:paraId="0F608515" w14:textId="77777777" w:rsidTr="00B133DD">
        <w:trPr>
          <w:trHeight w:val="845"/>
        </w:trPr>
        <w:tc>
          <w:tcPr>
            <w:tcW w:w="1702" w:type="dxa"/>
            <w:vMerge/>
          </w:tcPr>
          <w:p w14:paraId="725E3727" w14:textId="77777777" w:rsidR="009B1996" w:rsidRPr="00364DEF" w:rsidRDefault="009B1996" w:rsidP="008535FC">
            <w:pPr>
              <w:rPr>
                <w:rFonts w:ascii="Times New Roman" w:hAnsi="Times New Roman"/>
                <w:sz w:val="24"/>
                <w:szCs w:val="24"/>
                <w:lang w:eastAsia="x-none"/>
              </w:rPr>
            </w:pPr>
          </w:p>
        </w:tc>
        <w:tc>
          <w:tcPr>
            <w:tcW w:w="567" w:type="dxa"/>
            <w:vMerge/>
          </w:tcPr>
          <w:p w14:paraId="2376D52C" w14:textId="77777777" w:rsidR="009B1996" w:rsidRPr="00364DEF" w:rsidRDefault="009B1996" w:rsidP="008535FC">
            <w:pPr>
              <w:rPr>
                <w:rFonts w:ascii="Times New Roman" w:hAnsi="Times New Roman"/>
                <w:sz w:val="24"/>
                <w:szCs w:val="24"/>
                <w:lang w:eastAsia="x-none"/>
              </w:rPr>
            </w:pPr>
          </w:p>
        </w:tc>
        <w:tc>
          <w:tcPr>
            <w:tcW w:w="1701" w:type="dxa"/>
          </w:tcPr>
          <w:p w14:paraId="20DCB228" w14:textId="77777777" w:rsidR="009B1996" w:rsidRPr="00364DEF" w:rsidRDefault="009B1996" w:rsidP="008535FC">
            <w:pPr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вадратный трехчлен</w:t>
            </w:r>
          </w:p>
        </w:tc>
        <w:tc>
          <w:tcPr>
            <w:tcW w:w="567" w:type="dxa"/>
          </w:tcPr>
          <w:p w14:paraId="4DAB72B6" w14:textId="77777777" w:rsidR="009B1996" w:rsidRPr="00364DEF" w:rsidRDefault="009B1996" w:rsidP="008535FC">
            <w:pPr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  <w:lang w:eastAsia="x-none"/>
              </w:rPr>
              <w:t>4</w:t>
            </w:r>
          </w:p>
        </w:tc>
        <w:tc>
          <w:tcPr>
            <w:tcW w:w="3119" w:type="dxa"/>
            <w:vMerge/>
          </w:tcPr>
          <w:p w14:paraId="455C8336" w14:textId="77777777" w:rsidR="009B1996" w:rsidRPr="00364DEF" w:rsidRDefault="009B1996" w:rsidP="008535FC">
            <w:pPr>
              <w:rPr>
                <w:rFonts w:ascii="Times New Roman" w:hAnsi="Times New Roman"/>
                <w:sz w:val="24"/>
                <w:szCs w:val="24"/>
                <w:lang w:eastAsia="x-none"/>
              </w:rPr>
            </w:pPr>
          </w:p>
        </w:tc>
        <w:tc>
          <w:tcPr>
            <w:tcW w:w="2693" w:type="dxa"/>
            <w:vMerge/>
          </w:tcPr>
          <w:p w14:paraId="09229952" w14:textId="77777777" w:rsidR="009B1996" w:rsidRPr="00364DEF" w:rsidRDefault="009B1996" w:rsidP="008535FC">
            <w:pPr>
              <w:rPr>
                <w:rFonts w:ascii="Times New Roman" w:hAnsi="Times New Roman"/>
                <w:sz w:val="24"/>
                <w:szCs w:val="24"/>
                <w:lang w:eastAsia="x-none"/>
              </w:rPr>
            </w:pPr>
          </w:p>
        </w:tc>
      </w:tr>
      <w:tr w:rsidR="009B1996" w:rsidRPr="00364DEF" w14:paraId="55384697" w14:textId="77777777" w:rsidTr="00B133DD">
        <w:trPr>
          <w:trHeight w:val="845"/>
        </w:trPr>
        <w:tc>
          <w:tcPr>
            <w:tcW w:w="1702" w:type="dxa"/>
            <w:vMerge/>
          </w:tcPr>
          <w:p w14:paraId="04DE2324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  <w:lang w:eastAsia="x-none"/>
              </w:rPr>
            </w:pPr>
          </w:p>
        </w:tc>
        <w:tc>
          <w:tcPr>
            <w:tcW w:w="567" w:type="dxa"/>
            <w:vMerge/>
          </w:tcPr>
          <w:p w14:paraId="58F6CB82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  <w:lang w:eastAsia="x-none"/>
              </w:rPr>
            </w:pPr>
          </w:p>
        </w:tc>
        <w:tc>
          <w:tcPr>
            <w:tcW w:w="1701" w:type="dxa"/>
          </w:tcPr>
          <w:p w14:paraId="0EEA133F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1</w:t>
            </w:r>
          </w:p>
        </w:tc>
        <w:tc>
          <w:tcPr>
            <w:tcW w:w="567" w:type="dxa"/>
          </w:tcPr>
          <w:p w14:paraId="44F10345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  <w:lang w:eastAsia="x-none"/>
              </w:rPr>
              <w:t>1</w:t>
            </w:r>
          </w:p>
        </w:tc>
        <w:tc>
          <w:tcPr>
            <w:tcW w:w="3119" w:type="dxa"/>
            <w:vMerge/>
          </w:tcPr>
          <w:p w14:paraId="6D174E6C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  <w:lang w:eastAsia="x-none"/>
              </w:rPr>
            </w:pPr>
          </w:p>
        </w:tc>
        <w:tc>
          <w:tcPr>
            <w:tcW w:w="2693" w:type="dxa"/>
          </w:tcPr>
          <w:p w14:paraId="322875B4" w14:textId="77777777" w:rsidR="009B1996" w:rsidRPr="00364DEF" w:rsidRDefault="009B1996" w:rsidP="009B1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9B1996" w:rsidRPr="00364DEF" w14:paraId="76D582CF" w14:textId="77777777" w:rsidTr="00B133DD">
        <w:trPr>
          <w:trHeight w:val="845"/>
        </w:trPr>
        <w:tc>
          <w:tcPr>
            <w:tcW w:w="1702" w:type="dxa"/>
            <w:vMerge/>
          </w:tcPr>
          <w:p w14:paraId="6AF904A4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6E33F618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5A74F3EC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вадратичная функция и ее график</w:t>
            </w:r>
          </w:p>
        </w:tc>
        <w:tc>
          <w:tcPr>
            <w:tcW w:w="567" w:type="dxa"/>
          </w:tcPr>
          <w:p w14:paraId="53BE92A7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3119" w:type="dxa"/>
            <w:vMerge/>
          </w:tcPr>
          <w:p w14:paraId="510CFC6A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vMerge w:val="restart"/>
          </w:tcPr>
          <w:p w14:paraId="7A3C4FFC" w14:textId="77777777" w:rsidR="009B1996" w:rsidRPr="00364DEF" w:rsidRDefault="009B1996" w:rsidP="009B1996">
            <w:pPr>
              <w:pStyle w:val="af5"/>
              <w:spacing w:after="0"/>
              <w:ind w:left="0" w:right="-108"/>
            </w:pPr>
            <w:r w:rsidRPr="00364DEF">
              <w:t>Эстетическое воспитание, ценности научного познания.</w:t>
            </w:r>
          </w:p>
        </w:tc>
      </w:tr>
      <w:tr w:rsidR="009B1996" w:rsidRPr="00364DEF" w14:paraId="20475642" w14:textId="77777777" w:rsidTr="00B133DD">
        <w:trPr>
          <w:trHeight w:val="845"/>
        </w:trPr>
        <w:tc>
          <w:tcPr>
            <w:tcW w:w="1702" w:type="dxa"/>
            <w:vMerge/>
          </w:tcPr>
          <w:p w14:paraId="78084099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6FA32218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605FDDF1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Степенная функция. Корень n-ой степени</w:t>
            </w:r>
          </w:p>
        </w:tc>
        <w:tc>
          <w:tcPr>
            <w:tcW w:w="567" w:type="dxa"/>
          </w:tcPr>
          <w:p w14:paraId="58D23DB1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119" w:type="dxa"/>
            <w:vMerge/>
          </w:tcPr>
          <w:p w14:paraId="149592A9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vMerge/>
          </w:tcPr>
          <w:p w14:paraId="49280B53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1996" w:rsidRPr="00364DEF" w14:paraId="262692DF" w14:textId="77777777" w:rsidTr="00B133DD">
        <w:trPr>
          <w:trHeight w:val="845"/>
        </w:trPr>
        <w:tc>
          <w:tcPr>
            <w:tcW w:w="1702" w:type="dxa"/>
            <w:vMerge/>
          </w:tcPr>
          <w:p w14:paraId="6BC4D30D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78E198F3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01B58C9B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2</w:t>
            </w:r>
          </w:p>
        </w:tc>
        <w:tc>
          <w:tcPr>
            <w:tcW w:w="567" w:type="dxa"/>
          </w:tcPr>
          <w:p w14:paraId="2CDFC032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  <w:vMerge/>
          </w:tcPr>
          <w:p w14:paraId="1EDD0640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</w:tcPr>
          <w:p w14:paraId="204585B1" w14:textId="77777777" w:rsidR="009B1996" w:rsidRPr="00364DEF" w:rsidRDefault="009B1996" w:rsidP="009B1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9B1996" w:rsidRPr="00364DEF" w14:paraId="33762398" w14:textId="77777777" w:rsidTr="00B133DD">
        <w:trPr>
          <w:trHeight w:val="695"/>
        </w:trPr>
        <w:tc>
          <w:tcPr>
            <w:tcW w:w="1702" w:type="dxa"/>
            <w:vMerge w:val="restart"/>
          </w:tcPr>
          <w:p w14:paraId="30DD3800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2. Уравнения и неравенства с одной переменной</w:t>
            </w:r>
          </w:p>
        </w:tc>
        <w:tc>
          <w:tcPr>
            <w:tcW w:w="567" w:type="dxa"/>
            <w:vMerge w:val="restart"/>
          </w:tcPr>
          <w:p w14:paraId="31BA1A50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1701" w:type="dxa"/>
          </w:tcPr>
          <w:p w14:paraId="4B903F63" w14:textId="77777777" w:rsidR="009B1996" w:rsidRPr="00364DEF" w:rsidRDefault="009B1996" w:rsidP="009B1996">
            <w:pPr>
              <w:suppressAutoHyphens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Уравнения с одной переменной</w:t>
            </w:r>
            <w:r w:rsidRPr="00364DEF">
              <w:rPr>
                <w:rFonts w:ascii="Times New Roman" w:hAnsi="Times New Roman"/>
                <w:color w:val="4F81BD"/>
                <w:sz w:val="24"/>
                <w:szCs w:val="24"/>
              </w:rPr>
              <w:t xml:space="preserve"> </w:t>
            </w:r>
          </w:p>
          <w:p w14:paraId="77DC8803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14:paraId="625ACD21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3119" w:type="dxa"/>
          </w:tcPr>
          <w:p w14:paraId="507C5682" w14:textId="77777777" w:rsidR="009B1996" w:rsidRPr="00364DEF" w:rsidRDefault="009B1996" w:rsidP="009B1996">
            <w:pPr>
              <w:pStyle w:val="af9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>Решать уравнения третьей и четвёртой степени с помощью разложения на множители и введение вспомогательных переменных, в частности решать биквадратные уравнения. Решать дробные рациональные ура</w:t>
            </w:r>
            <w:r w:rsidRPr="00364DEF">
              <w:rPr>
                <w:lang w:eastAsia="en-US"/>
              </w:rPr>
              <w:t>в</w:t>
            </w:r>
            <w:r w:rsidRPr="00364DEF">
              <w:rPr>
                <w:lang w:eastAsia="en-US"/>
              </w:rPr>
              <w:t xml:space="preserve">нения, </w:t>
            </w:r>
            <w:r w:rsidRPr="00364DEF">
              <w:rPr>
                <w:lang w:eastAsia="en-US"/>
              </w:rPr>
              <w:lastRenderedPageBreak/>
              <w:t>сводя их к целым уравнениям с последующей проверкой корней.</w:t>
            </w:r>
          </w:p>
        </w:tc>
        <w:tc>
          <w:tcPr>
            <w:tcW w:w="2693" w:type="dxa"/>
          </w:tcPr>
          <w:p w14:paraId="4D0FAC2B" w14:textId="77777777" w:rsidR="009B1996" w:rsidRPr="009B1996" w:rsidRDefault="009B1996" w:rsidP="009B1996">
            <w:pPr>
              <w:spacing w:after="0" w:line="240" w:lineRule="auto"/>
              <w:ind w:right="-108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9B1996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 xml:space="preserve">Патриотическое воспитание, эстетическое воспитание, ценности научного познания, </w:t>
            </w:r>
          </w:p>
          <w:p w14:paraId="6D4CB985" w14:textId="77777777" w:rsidR="009B1996" w:rsidRPr="00364DEF" w:rsidRDefault="009B1996" w:rsidP="009B1996">
            <w:pPr>
              <w:pStyle w:val="af9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>трудовое воспитание и профессиональное самоопределение.</w:t>
            </w:r>
          </w:p>
        </w:tc>
      </w:tr>
      <w:tr w:rsidR="009B1996" w:rsidRPr="00364DEF" w14:paraId="15E41DE5" w14:textId="77777777" w:rsidTr="00B133DD">
        <w:trPr>
          <w:trHeight w:val="2265"/>
        </w:trPr>
        <w:tc>
          <w:tcPr>
            <w:tcW w:w="1702" w:type="dxa"/>
            <w:vMerge/>
          </w:tcPr>
          <w:p w14:paraId="564056DC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7D510B30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29272567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Неравенства с одной переменной</w:t>
            </w:r>
          </w:p>
        </w:tc>
        <w:tc>
          <w:tcPr>
            <w:tcW w:w="567" w:type="dxa"/>
          </w:tcPr>
          <w:p w14:paraId="5DD2A8B9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119" w:type="dxa"/>
          </w:tcPr>
          <w:p w14:paraId="759FA5E8" w14:textId="77777777" w:rsidR="009B1996" w:rsidRPr="00364DEF" w:rsidRDefault="009B1996" w:rsidP="00B133D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Решать неравенства второй степени, используя графические представления. Использовать метод интервалов для решения несложных рационал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ь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ных неравенств.</w:t>
            </w:r>
          </w:p>
        </w:tc>
        <w:tc>
          <w:tcPr>
            <w:tcW w:w="2693" w:type="dxa"/>
          </w:tcPr>
          <w:p w14:paraId="08ACBA48" w14:textId="77777777" w:rsidR="009B1996" w:rsidRPr="00364DEF" w:rsidRDefault="009B1996" w:rsidP="00B133DD">
            <w:pPr>
              <w:pStyle w:val="af5"/>
              <w:spacing w:after="0"/>
              <w:ind w:left="0" w:right="-108"/>
            </w:pPr>
            <w:r w:rsidRPr="00364DEF">
              <w:t xml:space="preserve">Ценности научного </w:t>
            </w:r>
          </w:p>
          <w:p w14:paraId="65731F84" w14:textId="77777777" w:rsidR="009B1996" w:rsidRPr="00364DEF" w:rsidRDefault="009B1996" w:rsidP="00B133DD">
            <w:pPr>
              <w:pStyle w:val="af5"/>
              <w:spacing w:after="0"/>
              <w:ind w:left="0" w:right="-249"/>
            </w:pPr>
            <w:r w:rsidRPr="00364DEF">
              <w:t xml:space="preserve">познания, трудовое </w:t>
            </w:r>
          </w:p>
          <w:p w14:paraId="0C8CF01C" w14:textId="77777777" w:rsidR="009B1996" w:rsidRPr="00364DEF" w:rsidRDefault="009B1996" w:rsidP="00B133DD">
            <w:pPr>
              <w:pStyle w:val="af5"/>
              <w:spacing w:after="0"/>
              <w:ind w:left="0" w:right="-249"/>
            </w:pPr>
            <w:r w:rsidRPr="00364DEF">
              <w:t>воспитание и профессиональное самоопределение, экологическое воспитание.</w:t>
            </w:r>
          </w:p>
        </w:tc>
      </w:tr>
      <w:tr w:rsidR="009B1996" w:rsidRPr="00364DEF" w14:paraId="153E26B8" w14:textId="77777777" w:rsidTr="00B133DD">
        <w:trPr>
          <w:trHeight w:val="568"/>
        </w:trPr>
        <w:tc>
          <w:tcPr>
            <w:tcW w:w="1702" w:type="dxa"/>
            <w:vMerge/>
          </w:tcPr>
          <w:p w14:paraId="6B5B84C0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31009A2F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7F27CE38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3</w:t>
            </w:r>
          </w:p>
        </w:tc>
        <w:tc>
          <w:tcPr>
            <w:tcW w:w="567" w:type="dxa"/>
          </w:tcPr>
          <w:p w14:paraId="351F2FAF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</w:tcPr>
          <w:p w14:paraId="08751170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</w:tcPr>
          <w:p w14:paraId="0E2AA665" w14:textId="77777777" w:rsidR="009B1996" w:rsidRPr="00364DEF" w:rsidRDefault="009B1996" w:rsidP="00B133D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9B1996" w:rsidRPr="00364DEF" w14:paraId="7739ADD5" w14:textId="77777777" w:rsidTr="00B133DD">
        <w:trPr>
          <w:trHeight w:val="830"/>
        </w:trPr>
        <w:tc>
          <w:tcPr>
            <w:tcW w:w="1702" w:type="dxa"/>
            <w:vMerge w:val="restart"/>
          </w:tcPr>
          <w:p w14:paraId="0C6012E6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3. Уравнения и неравенства с двумя переменными</w:t>
            </w:r>
          </w:p>
        </w:tc>
        <w:tc>
          <w:tcPr>
            <w:tcW w:w="567" w:type="dxa"/>
            <w:vMerge w:val="restart"/>
          </w:tcPr>
          <w:p w14:paraId="5CC1C1EB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1701" w:type="dxa"/>
          </w:tcPr>
          <w:p w14:paraId="10392F56" w14:textId="77777777" w:rsidR="009B1996" w:rsidRPr="00364DEF" w:rsidRDefault="009B1996" w:rsidP="00B133DD">
            <w:pPr>
              <w:suppressAutoHyphens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Уравнение с двумя переменными и их системы</w:t>
            </w:r>
          </w:p>
        </w:tc>
        <w:tc>
          <w:tcPr>
            <w:tcW w:w="567" w:type="dxa"/>
          </w:tcPr>
          <w:p w14:paraId="7CD9BD59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3119" w:type="dxa"/>
            <w:vMerge w:val="restart"/>
          </w:tcPr>
          <w:p w14:paraId="4841E7A2" w14:textId="77777777" w:rsidR="009B1996" w:rsidRPr="00364DEF" w:rsidRDefault="009B1996" w:rsidP="00B133DD">
            <w:pPr>
              <w:pStyle w:val="af9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>Строить графики уравнений с двумя переменными в простейших случаях, когда графиком является прямая, парабола, гипербола, окружность. использовать их для графического решения систем уравнений с двумя п</w:t>
            </w:r>
            <w:r w:rsidRPr="00364DEF">
              <w:rPr>
                <w:lang w:eastAsia="en-US"/>
              </w:rPr>
              <w:t>е</w:t>
            </w:r>
            <w:r w:rsidRPr="00364DEF">
              <w:rPr>
                <w:lang w:eastAsia="en-US"/>
              </w:rPr>
              <w:t>ременными.</w:t>
            </w:r>
          </w:p>
          <w:p w14:paraId="236005B3" w14:textId="77777777" w:rsidR="009B1996" w:rsidRPr="00364DEF" w:rsidRDefault="009B1996" w:rsidP="00B133DD">
            <w:pPr>
              <w:pStyle w:val="af9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>Решать способом подстановки системы двух уравнений с двумя пер</w:t>
            </w:r>
            <w:r w:rsidRPr="00364DEF">
              <w:rPr>
                <w:lang w:eastAsia="en-US"/>
              </w:rPr>
              <w:t>е</w:t>
            </w:r>
            <w:r w:rsidRPr="00364DEF">
              <w:rPr>
                <w:lang w:eastAsia="en-US"/>
              </w:rPr>
              <w:t>менными, в которых одно уравнение первой степени, а другое – второй степени.</w:t>
            </w:r>
          </w:p>
          <w:p w14:paraId="35C76152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Решать текстовые задачи, используя в качестве алгебраической модели систему уравнений второй степени с двумя переменными; решать составлению систему, интерпретировать р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е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зультат.</w:t>
            </w:r>
          </w:p>
        </w:tc>
        <w:tc>
          <w:tcPr>
            <w:tcW w:w="2693" w:type="dxa"/>
          </w:tcPr>
          <w:p w14:paraId="3CED5098" w14:textId="77777777" w:rsidR="009B1996" w:rsidRPr="00364DEF" w:rsidRDefault="009B1996" w:rsidP="00B133DD">
            <w:pPr>
              <w:pStyle w:val="af5"/>
              <w:spacing w:after="0"/>
              <w:ind w:left="0" w:right="-108"/>
            </w:pPr>
            <w:r w:rsidRPr="00364DEF">
              <w:t>Эстетическое воспитание, ценности научного познания.</w:t>
            </w:r>
          </w:p>
        </w:tc>
      </w:tr>
      <w:tr w:rsidR="009B1996" w:rsidRPr="00364DEF" w14:paraId="11346339" w14:textId="77777777" w:rsidTr="00B133DD">
        <w:trPr>
          <w:trHeight w:val="951"/>
        </w:trPr>
        <w:tc>
          <w:tcPr>
            <w:tcW w:w="1702" w:type="dxa"/>
            <w:vMerge/>
          </w:tcPr>
          <w:p w14:paraId="7ACEC3AE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6935DB6D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522FD01E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Неравенства с двумя переменными и их системы</w:t>
            </w:r>
          </w:p>
        </w:tc>
        <w:tc>
          <w:tcPr>
            <w:tcW w:w="567" w:type="dxa"/>
          </w:tcPr>
          <w:p w14:paraId="0F5001D7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119" w:type="dxa"/>
            <w:vMerge/>
          </w:tcPr>
          <w:p w14:paraId="0B636103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</w:tcPr>
          <w:p w14:paraId="7E8D63A3" w14:textId="77777777" w:rsidR="009B1996" w:rsidRPr="00364DEF" w:rsidRDefault="009B1996" w:rsidP="00B133DD">
            <w:pPr>
              <w:pStyle w:val="af5"/>
              <w:spacing w:after="0"/>
              <w:ind w:left="0" w:right="-108"/>
            </w:pPr>
            <w:r w:rsidRPr="00364DEF">
              <w:t>Эстетическое воспитание, ценности научного познания.</w:t>
            </w:r>
          </w:p>
        </w:tc>
      </w:tr>
      <w:tr w:rsidR="009B1996" w:rsidRPr="00364DEF" w14:paraId="10D36092" w14:textId="77777777" w:rsidTr="00B133DD">
        <w:trPr>
          <w:trHeight w:val="568"/>
        </w:trPr>
        <w:tc>
          <w:tcPr>
            <w:tcW w:w="1702" w:type="dxa"/>
            <w:vMerge/>
          </w:tcPr>
          <w:p w14:paraId="21CF30B0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248BA582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1C593057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4</w:t>
            </w:r>
          </w:p>
        </w:tc>
        <w:tc>
          <w:tcPr>
            <w:tcW w:w="567" w:type="dxa"/>
          </w:tcPr>
          <w:p w14:paraId="24A0315B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</w:tcPr>
          <w:p w14:paraId="309228EE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</w:tcPr>
          <w:p w14:paraId="72390721" w14:textId="77777777" w:rsidR="009B1996" w:rsidRPr="00364DEF" w:rsidRDefault="009B1996" w:rsidP="00B133D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9B1996" w:rsidRPr="00364DEF" w14:paraId="502DF6B7" w14:textId="77777777" w:rsidTr="00B133DD">
        <w:trPr>
          <w:trHeight w:val="2204"/>
        </w:trPr>
        <w:tc>
          <w:tcPr>
            <w:tcW w:w="1702" w:type="dxa"/>
          </w:tcPr>
          <w:p w14:paraId="182C83F4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4.Арифметическая и геометрическая прогрессии</w:t>
            </w:r>
          </w:p>
        </w:tc>
        <w:tc>
          <w:tcPr>
            <w:tcW w:w="567" w:type="dxa"/>
          </w:tcPr>
          <w:p w14:paraId="7ECEE2FB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701" w:type="dxa"/>
          </w:tcPr>
          <w:p w14:paraId="61E6B1FD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 xml:space="preserve">Арифметическая прогрессия </w:t>
            </w:r>
          </w:p>
        </w:tc>
        <w:tc>
          <w:tcPr>
            <w:tcW w:w="567" w:type="dxa"/>
          </w:tcPr>
          <w:p w14:paraId="6A472C05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119" w:type="dxa"/>
          </w:tcPr>
          <w:p w14:paraId="4770B859" w14:textId="77777777" w:rsidR="009B1996" w:rsidRPr="00364DEF" w:rsidRDefault="009B1996" w:rsidP="00B133DD">
            <w:pPr>
              <w:pStyle w:val="af9"/>
              <w:rPr>
                <w:lang w:eastAsia="en-US"/>
              </w:rPr>
            </w:pPr>
            <w:r w:rsidRPr="00364DEF">
              <w:rPr>
                <w:lang w:eastAsia="en-US"/>
              </w:rPr>
              <w:t>Приводить примеры числовых последовательностей, использования последовательностей в реальной жизни; задач, в которых рассматриваются суммы с бесконечным числом слага</w:t>
            </w:r>
            <w:r w:rsidRPr="00364DEF">
              <w:rPr>
                <w:lang w:eastAsia="en-US"/>
              </w:rPr>
              <w:t>е</w:t>
            </w:r>
            <w:r w:rsidRPr="00364DEF">
              <w:rPr>
                <w:lang w:eastAsia="en-US"/>
              </w:rPr>
              <w:t>мых.</w:t>
            </w:r>
          </w:p>
          <w:p w14:paraId="4A5D03D3" w14:textId="77777777" w:rsidR="009B1996" w:rsidRPr="00364DEF" w:rsidRDefault="009B1996" w:rsidP="00B133DD">
            <w:pPr>
              <w:pStyle w:val="af9"/>
              <w:rPr>
                <w:lang w:eastAsia="en-US"/>
              </w:rPr>
            </w:pPr>
            <w:r w:rsidRPr="00364DEF">
              <w:rPr>
                <w:lang w:eastAsia="en-US"/>
              </w:rPr>
              <w:t>Описывать способы задания последовательн</w:t>
            </w:r>
            <w:r w:rsidRPr="00364DEF">
              <w:rPr>
                <w:lang w:eastAsia="en-US"/>
              </w:rPr>
              <w:t>о</w:t>
            </w:r>
            <w:r w:rsidRPr="00364DEF">
              <w:rPr>
                <w:lang w:eastAsia="en-US"/>
              </w:rPr>
              <w:t>сти.</w:t>
            </w:r>
          </w:p>
          <w:p w14:paraId="6D689928" w14:textId="77777777" w:rsidR="009B1996" w:rsidRPr="00364DEF" w:rsidRDefault="009B1996" w:rsidP="00B133DD">
            <w:pPr>
              <w:pStyle w:val="af9"/>
              <w:rPr>
                <w:lang w:eastAsia="en-US"/>
              </w:rPr>
            </w:pPr>
            <w:r w:rsidRPr="00364DEF">
              <w:rPr>
                <w:lang w:eastAsia="en-US"/>
              </w:rPr>
              <w:t xml:space="preserve">Вычислять члены </w:t>
            </w:r>
            <w:r w:rsidRPr="00364DEF">
              <w:rPr>
                <w:lang w:eastAsia="en-US"/>
              </w:rPr>
              <w:lastRenderedPageBreak/>
              <w:t>последовательности, заданной формулой n-го члена или рекуррентно. Формулировать определение арифметической прогрессии, свойства членов ари</w:t>
            </w:r>
            <w:r w:rsidRPr="00364DEF">
              <w:rPr>
                <w:lang w:eastAsia="en-US"/>
              </w:rPr>
              <w:t>ф</w:t>
            </w:r>
            <w:r w:rsidRPr="00364DEF">
              <w:rPr>
                <w:lang w:eastAsia="en-US"/>
              </w:rPr>
              <w:t>метической прогрессий.</w:t>
            </w:r>
          </w:p>
          <w:p w14:paraId="60C875C3" w14:textId="77777777" w:rsidR="009B1996" w:rsidRPr="00364DEF" w:rsidRDefault="009B1996" w:rsidP="00B133DD">
            <w:pPr>
              <w:pStyle w:val="af9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>Задавать арифметическую прогрессию реку</w:t>
            </w:r>
            <w:r w:rsidRPr="00364DEF">
              <w:rPr>
                <w:lang w:eastAsia="en-US"/>
              </w:rPr>
              <w:t>р</w:t>
            </w:r>
            <w:r w:rsidRPr="00364DEF">
              <w:rPr>
                <w:lang w:eastAsia="en-US"/>
              </w:rPr>
              <w:t>рентно.</w:t>
            </w:r>
          </w:p>
          <w:p w14:paraId="055A98C7" w14:textId="77777777" w:rsidR="009B1996" w:rsidRPr="00364DEF" w:rsidRDefault="009B1996" w:rsidP="00B133DD">
            <w:pPr>
              <w:pStyle w:val="af9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>Записывать и пояснять формулы общего члена</w:t>
            </w:r>
            <w:r w:rsidRPr="00364DEF">
              <w:rPr>
                <w:i/>
                <w:lang w:eastAsia="en-US"/>
              </w:rPr>
              <w:t>,</w:t>
            </w:r>
            <w:r w:rsidRPr="00364DEF">
              <w:rPr>
                <w:lang w:eastAsia="en-US"/>
              </w:rPr>
              <w:t xml:space="preserve"> формулы суммы </w:t>
            </w:r>
            <w:r w:rsidRPr="00364DEF">
              <w:rPr>
                <w:i/>
                <w:lang w:eastAsia="en-US"/>
              </w:rPr>
              <w:t>n</w:t>
            </w:r>
            <w:r w:rsidRPr="00364DEF">
              <w:rPr>
                <w:lang w:eastAsia="en-US"/>
              </w:rPr>
              <w:t xml:space="preserve"> первых членов арифметической прогрессии; формулы, выражающие свойства членов арифметической прогре</w:t>
            </w:r>
            <w:r w:rsidRPr="00364DEF">
              <w:rPr>
                <w:lang w:eastAsia="en-US"/>
              </w:rPr>
              <w:t>с</w:t>
            </w:r>
            <w:r w:rsidRPr="00364DEF">
              <w:rPr>
                <w:lang w:eastAsia="en-US"/>
              </w:rPr>
              <w:t>сии.</w:t>
            </w:r>
          </w:p>
        </w:tc>
        <w:tc>
          <w:tcPr>
            <w:tcW w:w="2693" w:type="dxa"/>
          </w:tcPr>
          <w:p w14:paraId="7FA3C316" w14:textId="77777777" w:rsidR="009B1996" w:rsidRPr="00364DEF" w:rsidRDefault="009B1996" w:rsidP="00B133DD">
            <w:pPr>
              <w:pStyle w:val="af5"/>
              <w:spacing w:after="0"/>
              <w:ind w:left="0" w:right="-108"/>
            </w:pPr>
            <w:r w:rsidRPr="00364DEF">
              <w:lastRenderedPageBreak/>
              <w:t xml:space="preserve">Ценности научного </w:t>
            </w:r>
          </w:p>
          <w:p w14:paraId="4880170E" w14:textId="77777777" w:rsidR="009B1996" w:rsidRPr="00364DEF" w:rsidRDefault="009B1996" w:rsidP="00B133DD">
            <w:pPr>
              <w:pStyle w:val="af5"/>
              <w:spacing w:after="0"/>
              <w:ind w:left="0" w:right="-249"/>
            </w:pPr>
            <w:r w:rsidRPr="00364DEF">
              <w:t xml:space="preserve">познания, трудовое </w:t>
            </w:r>
          </w:p>
          <w:p w14:paraId="75015BDC" w14:textId="77777777" w:rsidR="009B1996" w:rsidRPr="00364DEF" w:rsidRDefault="009B1996" w:rsidP="00B133DD">
            <w:pPr>
              <w:pStyle w:val="af5"/>
              <w:spacing w:after="0"/>
              <w:ind w:left="0" w:right="-249"/>
            </w:pPr>
            <w:r w:rsidRPr="00364DEF">
              <w:t>воспитание и профессиональное самоопределение, экологическое воспитание.</w:t>
            </w:r>
          </w:p>
        </w:tc>
      </w:tr>
      <w:tr w:rsidR="009B1996" w:rsidRPr="00364DEF" w14:paraId="1B80B506" w14:textId="77777777" w:rsidTr="00B133DD">
        <w:trPr>
          <w:trHeight w:val="830"/>
        </w:trPr>
        <w:tc>
          <w:tcPr>
            <w:tcW w:w="1702" w:type="dxa"/>
            <w:vMerge w:val="restart"/>
          </w:tcPr>
          <w:p w14:paraId="0E5EA49F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 w:val="restart"/>
          </w:tcPr>
          <w:p w14:paraId="5FDE2EF1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69BBC2D1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5</w:t>
            </w:r>
          </w:p>
        </w:tc>
        <w:tc>
          <w:tcPr>
            <w:tcW w:w="567" w:type="dxa"/>
          </w:tcPr>
          <w:p w14:paraId="632DC203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</w:tcPr>
          <w:p w14:paraId="6D78D11E" w14:textId="77777777" w:rsidR="009B1996" w:rsidRPr="00364DEF" w:rsidRDefault="009B1996" w:rsidP="00B133DD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</w:tcPr>
          <w:p w14:paraId="4EFB588B" w14:textId="77777777" w:rsidR="009B1996" w:rsidRPr="00364DEF" w:rsidRDefault="009B1996" w:rsidP="00B133D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9B1996" w:rsidRPr="00364DEF" w14:paraId="0FECFA0E" w14:textId="77777777" w:rsidTr="00B133DD">
        <w:trPr>
          <w:trHeight w:val="837"/>
        </w:trPr>
        <w:tc>
          <w:tcPr>
            <w:tcW w:w="1702" w:type="dxa"/>
            <w:vMerge/>
          </w:tcPr>
          <w:p w14:paraId="33AD6991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1EB7B6F8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08F31307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Геометрическая прогрессия</w:t>
            </w:r>
          </w:p>
        </w:tc>
        <w:tc>
          <w:tcPr>
            <w:tcW w:w="567" w:type="dxa"/>
          </w:tcPr>
          <w:p w14:paraId="702D993B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119" w:type="dxa"/>
          </w:tcPr>
          <w:p w14:paraId="205C5449" w14:textId="77777777" w:rsidR="009B1996" w:rsidRPr="00364DEF" w:rsidRDefault="009B1996" w:rsidP="00B133DD">
            <w:pPr>
              <w:pStyle w:val="af9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>Формулировать определение геометрической прогре</w:t>
            </w:r>
            <w:r w:rsidRPr="00364DEF">
              <w:rPr>
                <w:lang w:eastAsia="en-US"/>
              </w:rPr>
              <w:t>с</w:t>
            </w:r>
            <w:r w:rsidRPr="00364DEF">
              <w:rPr>
                <w:lang w:eastAsia="en-US"/>
              </w:rPr>
              <w:t>сии,</w:t>
            </w:r>
          </w:p>
          <w:p w14:paraId="111A4512" w14:textId="77777777" w:rsidR="009B1996" w:rsidRPr="00364DEF" w:rsidRDefault="009B1996" w:rsidP="00B133DD">
            <w:pPr>
              <w:pStyle w:val="af9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>свойства членов геометрической прогрессии, задавать геометрическую прогрессию реку</w:t>
            </w:r>
            <w:r w:rsidRPr="00364DEF">
              <w:rPr>
                <w:lang w:eastAsia="en-US"/>
              </w:rPr>
              <w:t>р</w:t>
            </w:r>
            <w:r w:rsidRPr="00364DEF">
              <w:rPr>
                <w:lang w:eastAsia="en-US"/>
              </w:rPr>
              <w:t>рентно.</w:t>
            </w:r>
          </w:p>
          <w:p w14:paraId="37D88122" w14:textId="77777777" w:rsidR="009B1996" w:rsidRPr="00364DEF" w:rsidRDefault="009B1996" w:rsidP="00B133DD">
            <w:pPr>
              <w:pStyle w:val="af9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>Записывать и пояснять формулы общего члена геометрической прогрессии. Записывать и доказывать формулы суммы n первых членов геометрической прогрессии; формулы, выражающие свойства членов геометрической прогре</w:t>
            </w:r>
            <w:r w:rsidRPr="00364DEF">
              <w:rPr>
                <w:lang w:eastAsia="en-US"/>
              </w:rPr>
              <w:t>с</w:t>
            </w:r>
            <w:r w:rsidRPr="00364DEF">
              <w:rPr>
                <w:lang w:eastAsia="en-US"/>
              </w:rPr>
              <w:t>сии.</w:t>
            </w:r>
          </w:p>
        </w:tc>
        <w:tc>
          <w:tcPr>
            <w:tcW w:w="2693" w:type="dxa"/>
          </w:tcPr>
          <w:p w14:paraId="07DEB4AB" w14:textId="77777777" w:rsidR="009B1996" w:rsidRPr="009B1996" w:rsidRDefault="009B1996" w:rsidP="00B133DD">
            <w:pPr>
              <w:spacing w:after="0" w:line="240" w:lineRule="auto"/>
              <w:ind w:right="-108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9B1996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Патриотическое воспитание, эстетическое воспитание, ценности научного познания, </w:t>
            </w:r>
          </w:p>
          <w:p w14:paraId="05C5CA42" w14:textId="77777777" w:rsidR="009B1996" w:rsidRPr="00364DEF" w:rsidRDefault="009B1996" w:rsidP="00B133DD">
            <w:pPr>
              <w:pStyle w:val="af9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>трудовое воспитание и профессиональное самоопределение.</w:t>
            </w:r>
          </w:p>
        </w:tc>
      </w:tr>
      <w:tr w:rsidR="009B1996" w:rsidRPr="00364DEF" w14:paraId="5E222111" w14:textId="77777777" w:rsidTr="00B133DD">
        <w:trPr>
          <w:trHeight w:val="542"/>
        </w:trPr>
        <w:tc>
          <w:tcPr>
            <w:tcW w:w="1702" w:type="dxa"/>
            <w:vMerge/>
          </w:tcPr>
          <w:p w14:paraId="1141A7C8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1ECE5C14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6DAF3C7C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6</w:t>
            </w:r>
          </w:p>
        </w:tc>
        <w:tc>
          <w:tcPr>
            <w:tcW w:w="567" w:type="dxa"/>
          </w:tcPr>
          <w:p w14:paraId="76B05D5A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</w:tcPr>
          <w:p w14:paraId="66FA2CB8" w14:textId="77777777" w:rsidR="009B1996" w:rsidRPr="00364DEF" w:rsidRDefault="009B1996" w:rsidP="00B133D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</w:tcPr>
          <w:p w14:paraId="269285C2" w14:textId="77777777" w:rsidR="009B1996" w:rsidRPr="00364DEF" w:rsidRDefault="009B1996" w:rsidP="00B133D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9B1996" w:rsidRPr="00364DEF" w14:paraId="723C4F5E" w14:textId="77777777" w:rsidTr="00B133DD">
        <w:trPr>
          <w:trHeight w:val="830"/>
        </w:trPr>
        <w:tc>
          <w:tcPr>
            <w:tcW w:w="1702" w:type="dxa"/>
            <w:vMerge w:val="restart"/>
          </w:tcPr>
          <w:p w14:paraId="5E5B6EDA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5. Элементы комбинаторики и теории вероятностей</w:t>
            </w:r>
          </w:p>
        </w:tc>
        <w:tc>
          <w:tcPr>
            <w:tcW w:w="567" w:type="dxa"/>
            <w:vMerge w:val="restart"/>
          </w:tcPr>
          <w:p w14:paraId="74B88DB0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1701" w:type="dxa"/>
          </w:tcPr>
          <w:p w14:paraId="672099BD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 xml:space="preserve">Элементы комбинаторики </w:t>
            </w:r>
          </w:p>
        </w:tc>
        <w:tc>
          <w:tcPr>
            <w:tcW w:w="567" w:type="dxa"/>
          </w:tcPr>
          <w:p w14:paraId="68B6CACA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3119" w:type="dxa"/>
            <w:vMerge w:val="restart"/>
          </w:tcPr>
          <w:p w14:paraId="478E8D23" w14:textId="77777777" w:rsidR="009B1996" w:rsidRPr="00364DEF" w:rsidRDefault="009B1996" w:rsidP="00B133DD">
            <w:pPr>
              <w:pStyle w:val="af9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>Выполнить перебор всех возможных вариантов для пересчёта и комбинаций. Применять правило комбин</w:t>
            </w:r>
            <w:r w:rsidRPr="00364DEF">
              <w:rPr>
                <w:lang w:eastAsia="en-US"/>
              </w:rPr>
              <w:t>а</w:t>
            </w:r>
            <w:r w:rsidRPr="00364DEF">
              <w:rPr>
                <w:lang w:eastAsia="en-US"/>
              </w:rPr>
              <w:t>торного умножения.</w:t>
            </w:r>
          </w:p>
          <w:p w14:paraId="42C944D1" w14:textId="77777777" w:rsidR="009B1996" w:rsidRPr="00364DEF" w:rsidRDefault="009B1996" w:rsidP="00B133DD">
            <w:pPr>
              <w:pStyle w:val="af9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 xml:space="preserve">Распознавать задачи на вычисление числа </w:t>
            </w:r>
            <w:r w:rsidRPr="00364DEF">
              <w:rPr>
                <w:lang w:eastAsia="en-US"/>
              </w:rPr>
              <w:lastRenderedPageBreak/>
              <w:t>перестановок, размещений, сочетаний и применять соответс</w:t>
            </w:r>
            <w:r w:rsidRPr="00364DEF">
              <w:rPr>
                <w:lang w:eastAsia="en-US"/>
              </w:rPr>
              <w:t>т</w:t>
            </w:r>
            <w:r w:rsidRPr="00364DEF">
              <w:rPr>
                <w:lang w:eastAsia="en-US"/>
              </w:rPr>
              <w:t>вующие формулы.</w:t>
            </w:r>
          </w:p>
          <w:p w14:paraId="3E61DC3E" w14:textId="77777777" w:rsidR="009B1996" w:rsidRPr="00364DEF" w:rsidRDefault="009B1996" w:rsidP="00B133D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Вычислять частоту случайного события. Оценивать вероятность случайного события с помощью частоты, установленной опытным путём. Находить вероятность случайного события на основе классического определения вероятности. Приводить примеры достоверных и невозмо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ж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ных событий.</w:t>
            </w:r>
          </w:p>
        </w:tc>
        <w:tc>
          <w:tcPr>
            <w:tcW w:w="2693" w:type="dxa"/>
            <w:vMerge w:val="restart"/>
          </w:tcPr>
          <w:p w14:paraId="4B4B19F4" w14:textId="77777777" w:rsidR="009B1996" w:rsidRPr="00364DEF" w:rsidRDefault="009B1996" w:rsidP="00B133DD">
            <w:pPr>
              <w:pStyle w:val="af5"/>
              <w:spacing w:after="0"/>
              <w:ind w:left="0" w:right="-108"/>
            </w:pPr>
            <w:r w:rsidRPr="00364DEF">
              <w:lastRenderedPageBreak/>
              <w:t xml:space="preserve">Ценности научного </w:t>
            </w:r>
          </w:p>
          <w:p w14:paraId="1B2F80E8" w14:textId="77777777" w:rsidR="009B1996" w:rsidRPr="00364DEF" w:rsidRDefault="009B1996" w:rsidP="00B133DD">
            <w:pPr>
              <w:pStyle w:val="af5"/>
              <w:spacing w:after="0"/>
              <w:ind w:left="0" w:right="-249"/>
            </w:pPr>
            <w:r w:rsidRPr="00364DEF">
              <w:t xml:space="preserve">познания, трудовое </w:t>
            </w:r>
          </w:p>
          <w:p w14:paraId="087100E7" w14:textId="77777777" w:rsidR="009B1996" w:rsidRPr="00364DEF" w:rsidRDefault="009B1996" w:rsidP="00B133DD">
            <w:pPr>
              <w:pStyle w:val="af5"/>
              <w:spacing w:after="0"/>
              <w:ind w:left="0" w:right="-249"/>
            </w:pPr>
            <w:r w:rsidRPr="00364DEF">
              <w:t>воспитание и профессиональное самоопределение, экологическое воспитание.</w:t>
            </w:r>
          </w:p>
        </w:tc>
      </w:tr>
      <w:tr w:rsidR="009B1996" w:rsidRPr="00364DEF" w14:paraId="13400BAD" w14:textId="77777777" w:rsidTr="00B133DD">
        <w:trPr>
          <w:trHeight w:val="1177"/>
        </w:trPr>
        <w:tc>
          <w:tcPr>
            <w:tcW w:w="1702" w:type="dxa"/>
            <w:vMerge/>
          </w:tcPr>
          <w:p w14:paraId="0EBDC4DC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2135DB34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2A2724F8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Начальные сведения из теории вероятностей</w:t>
            </w:r>
          </w:p>
        </w:tc>
        <w:tc>
          <w:tcPr>
            <w:tcW w:w="567" w:type="dxa"/>
          </w:tcPr>
          <w:p w14:paraId="3AC21815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119" w:type="dxa"/>
            <w:vMerge/>
          </w:tcPr>
          <w:p w14:paraId="4322BD3D" w14:textId="77777777" w:rsidR="009B1996" w:rsidRPr="00364DEF" w:rsidRDefault="009B1996" w:rsidP="00B133DD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vMerge/>
          </w:tcPr>
          <w:p w14:paraId="26C29E4F" w14:textId="77777777" w:rsidR="009B1996" w:rsidRPr="00364DEF" w:rsidRDefault="009B1996" w:rsidP="00B133DD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1996" w:rsidRPr="00364DEF" w14:paraId="6CD27EA8" w14:textId="77777777" w:rsidTr="00B133DD">
        <w:trPr>
          <w:trHeight w:val="3652"/>
        </w:trPr>
        <w:tc>
          <w:tcPr>
            <w:tcW w:w="1702" w:type="dxa"/>
            <w:vMerge/>
          </w:tcPr>
          <w:p w14:paraId="1B0CB08F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50DE2714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758E0EE4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7</w:t>
            </w:r>
          </w:p>
        </w:tc>
        <w:tc>
          <w:tcPr>
            <w:tcW w:w="567" w:type="dxa"/>
          </w:tcPr>
          <w:p w14:paraId="65DE3EDB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  <w:vMerge/>
          </w:tcPr>
          <w:p w14:paraId="1A1E457B" w14:textId="77777777" w:rsidR="009B1996" w:rsidRPr="00364DEF" w:rsidRDefault="009B1996" w:rsidP="00B133DD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</w:tcPr>
          <w:p w14:paraId="165C4512" w14:textId="77777777" w:rsidR="009B1996" w:rsidRPr="00364DEF" w:rsidRDefault="009B1996" w:rsidP="00B133D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9B1996" w:rsidRPr="00364DEF" w14:paraId="14CE4C01" w14:textId="77777777" w:rsidTr="00B133DD">
        <w:trPr>
          <w:trHeight w:val="830"/>
        </w:trPr>
        <w:tc>
          <w:tcPr>
            <w:tcW w:w="1702" w:type="dxa"/>
          </w:tcPr>
          <w:p w14:paraId="6251D8EF" w14:textId="77777777" w:rsidR="009B1996" w:rsidRPr="00364DEF" w:rsidRDefault="009B1996" w:rsidP="00B133D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6. Повторение курса 9 класса</w:t>
            </w:r>
          </w:p>
        </w:tc>
        <w:tc>
          <w:tcPr>
            <w:tcW w:w="567" w:type="dxa"/>
          </w:tcPr>
          <w:p w14:paraId="78FC23DC" w14:textId="77777777" w:rsidR="009B1996" w:rsidRPr="00364DEF" w:rsidRDefault="009B1996" w:rsidP="00B133D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1701" w:type="dxa"/>
          </w:tcPr>
          <w:p w14:paraId="7BF8A35B" w14:textId="77777777" w:rsidR="009B1996" w:rsidRPr="00364DEF" w:rsidRDefault="009B1996" w:rsidP="00B133D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14:paraId="0C9FE4C1" w14:textId="77777777" w:rsidR="009B1996" w:rsidRPr="00364DEF" w:rsidRDefault="009B1996" w:rsidP="00B133D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19" w:type="dxa"/>
          </w:tcPr>
          <w:p w14:paraId="6D177BFB" w14:textId="77777777" w:rsidR="009B1996" w:rsidRPr="00364DEF" w:rsidRDefault="009B1996" w:rsidP="00B133D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</w:tcPr>
          <w:p w14:paraId="38FC2B0B" w14:textId="77777777" w:rsidR="009B1996" w:rsidRPr="009B1996" w:rsidRDefault="009B1996" w:rsidP="00B133DD">
            <w:pPr>
              <w:spacing w:after="0" w:line="240" w:lineRule="auto"/>
              <w:ind w:right="-108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9B1996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Патриотическое воспитание, эстетическое воспитание, ценности научного познания, </w:t>
            </w:r>
          </w:p>
          <w:p w14:paraId="3D0C1D56" w14:textId="77777777" w:rsidR="009B1996" w:rsidRPr="00364DEF" w:rsidRDefault="009B1996" w:rsidP="00B133D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трудовое воспитание и профессиональное самоопределение.</w:t>
            </w:r>
          </w:p>
        </w:tc>
      </w:tr>
      <w:tr w:rsidR="009B1996" w:rsidRPr="00364DEF" w14:paraId="47D5A4ED" w14:textId="77777777" w:rsidTr="00B133DD">
        <w:trPr>
          <w:trHeight w:val="279"/>
        </w:trPr>
        <w:tc>
          <w:tcPr>
            <w:tcW w:w="1702" w:type="dxa"/>
          </w:tcPr>
          <w:p w14:paraId="49467B15" w14:textId="77777777" w:rsidR="009B1996" w:rsidRPr="00364DEF" w:rsidRDefault="009B1996" w:rsidP="00B133D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Итого:</w:t>
            </w:r>
          </w:p>
        </w:tc>
        <w:tc>
          <w:tcPr>
            <w:tcW w:w="567" w:type="dxa"/>
          </w:tcPr>
          <w:p w14:paraId="2FECC1BA" w14:textId="77777777" w:rsidR="009B1996" w:rsidRPr="007D5FB1" w:rsidRDefault="009B1996" w:rsidP="00B133DD">
            <w:pPr>
              <w:spacing w:after="0" w:line="240" w:lineRule="auto"/>
              <w:rPr>
                <w:rFonts w:ascii="Times New Roman" w:hAnsi="Times New Roman"/>
              </w:rPr>
            </w:pPr>
            <w:r w:rsidRPr="007D5FB1">
              <w:rPr>
                <w:rFonts w:ascii="Times New Roman" w:hAnsi="Times New Roman"/>
              </w:rPr>
              <w:t>102</w:t>
            </w:r>
          </w:p>
        </w:tc>
        <w:tc>
          <w:tcPr>
            <w:tcW w:w="1701" w:type="dxa"/>
          </w:tcPr>
          <w:p w14:paraId="28D0C208" w14:textId="77777777" w:rsidR="009B1996" w:rsidRPr="00364DEF" w:rsidRDefault="009B1996" w:rsidP="00B133D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14:paraId="6BB06EFE" w14:textId="77777777" w:rsidR="009B1996" w:rsidRPr="00364DEF" w:rsidRDefault="009B1996" w:rsidP="00B133D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19" w:type="dxa"/>
          </w:tcPr>
          <w:p w14:paraId="6A9EE80D" w14:textId="77777777" w:rsidR="009B1996" w:rsidRPr="00364DEF" w:rsidRDefault="009B1996" w:rsidP="00B133D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</w:tcPr>
          <w:p w14:paraId="6D393C92" w14:textId="77777777" w:rsidR="009B1996" w:rsidRPr="00364DEF" w:rsidRDefault="009B1996" w:rsidP="00B133D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6A24E38C" w14:textId="77777777" w:rsidR="00C312F6" w:rsidRDefault="00C312F6" w:rsidP="00515EEF">
      <w:pPr>
        <w:spacing w:after="0"/>
        <w:rPr>
          <w:rFonts w:ascii="Times New Roman" w:hAnsi="Times New Roman"/>
          <w:sz w:val="24"/>
          <w:szCs w:val="24"/>
          <w:lang w:eastAsia="ru-RU"/>
        </w:rPr>
      </w:pPr>
    </w:p>
    <w:p w14:paraId="243A6EB1" w14:textId="77777777" w:rsidR="00D36FED" w:rsidRDefault="00D36FED" w:rsidP="00515EEF">
      <w:pPr>
        <w:spacing w:after="0"/>
        <w:rPr>
          <w:rFonts w:ascii="Times New Roman" w:hAnsi="Times New Roman"/>
          <w:sz w:val="24"/>
          <w:szCs w:val="24"/>
          <w:lang w:eastAsia="ru-RU"/>
        </w:rPr>
      </w:pPr>
    </w:p>
    <w:p w14:paraId="70B5474D" w14:textId="77777777" w:rsidR="00D36FED" w:rsidRDefault="00D36FED" w:rsidP="00515EEF">
      <w:pPr>
        <w:spacing w:after="0"/>
        <w:rPr>
          <w:rFonts w:ascii="Times New Roman" w:hAnsi="Times New Roman"/>
          <w:sz w:val="24"/>
          <w:szCs w:val="24"/>
          <w:lang w:eastAsia="ru-RU"/>
        </w:rPr>
      </w:pPr>
    </w:p>
    <w:p w14:paraId="757D4E5B" w14:textId="77777777" w:rsidR="00515EEF" w:rsidRPr="00515EEF" w:rsidRDefault="00515EEF" w:rsidP="00515EEF">
      <w:pPr>
        <w:spacing w:after="0"/>
        <w:rPr>
          <w:rFonts w:ascii="Times New Roman" w:hAnsi="Times New Roman"/>
          <w:sz w:val="24"/>
          <w:szCs w:val="24"/>
          <w:lang w:eastAsia="ru-RU"/>
        </w:rPr>
      </w:pPr>
      <w:r w:rsidRPr="00515EEF">
        <w:rPr>
          <w:rFonts w:ascii="Times New Roman" w:hAnsi="Times New Roman"/>
          <w:sz w:val="24"/>
          <w:szCs w:val="24"/>
          <w:lang w:eastAsia="ru-RU"/>
        </w:rPr>
        <w:t xml:space="preserve">СОГЛАСОВАНО                                                            </w:t>
      </w:r>
      <w:r w:rsidR="00D36FED"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Pr="00515EEF">
        <w:rPr>
          <w:rFonts w:ascii="Times New Roman" w:hAnsi="Times New Roman"/>
          <w:sz w:val="24"/>
          <w:szCs w:val="24"/>
          <w:lang w:eastAsia="ru-RU"/>
        </w:rPr>
        <w:t>СОГЛАСОВАНО</w:t>
      </w:r>
    </w:p>
    <w:p w14:paraId="6333DCC9" w14:textId="77777777" w:rsidR="00515EEF" w:rsidRPr="00515EEF" w:rsidRDefault="00515EEF" w:rsidP="00515EEF">
      <w:pPr>
        <w:spacing w:after="0"/>
        <w:rPr>
          <w:rFonts w:ascii="Times New Roman" w:hAnsi="Times New Roman"/>
          <w:sz w:val="24"/>
          <w:szCs w:val="24"/>
          <w:lang w:eastAsia="ru-RU"/>
        </w:rPr>
      </w:pPr>
      <w:r w:rsidRPr="00515EEF">
        <w:rPr>
          <w:rFonts w:ascii="Times New Roman" w:hAnsi="Times New Roman"/>
          <w:sz w:val="24"/>
          <w:szCs w:val="24"/>
          <w:lang w:eastAsia="ru-RU"/>
        </w:rPr>
        <w:t xml:space="preserve">Протокол заседания МО учителей </w:t>
      </w:r>
      <w:r w:rsidR="007D5FB1">
        <w:rPr>
          <w:rFonts w:ascii="Times New Roman" w:hAnsi="Times New Roman"/>
          <w:sz w:val="24"/>
          <w:szCs w:val="24"/>
          <w:lang w:eastAsia="ru-RU"/>
        </w:rPr>
        <w:t xml:space="preserve">                               Заместитель директора </w:t>
      </w:r>
      <w:r w:rsidRPr="00515EEF">
        <w:rPr>
          <w:rFonts w:ascii="Times New Roman" w:hAnsi="Times New Roman"/>
          <w:sz w:val="24"/>
          <w:szCs w:val="24"/>
          <w:lang w:eastAsia="ru-RU"/>
        </w:rPr>
        <w:t xml:space="preserve">по УВР                                                                                                                                                                                                                                                                 естественно-математического цикла          </w:t>
      </w:r>
      <w:r w:rsidR="007D5FB1">
        <w:rPr>
          <w:rFonts w:ascii="Times New Roman" w:hAnsi="Times New Roman"/>
          <w:sz w:val="24"/>
          <w:szCs w:val="24"/>
          <w:lang w:eastAsia="ru-RU"/>
        </w:rPr>
        <w:t xml:space="preserve">                   </w:t>
      </w:r>
      <w:r w:rsidR="007D5FB1" w:rsidRPr="00515EEF">
        <w:rPr>
          <w:rFonts w:ascii="Times New Roman" w:hAnsi="Times New Roman"/>
          <w:sz w:val="24"/>
          <w:szCs w:val="24"/>
          <w:lang w:eastAsia="ru-RU"/>
        </w:rPr>
        <w:t>______</w:t>
      </w:r>
      <w:r w:rsidR="007D5FB1">
        <w:rPr>
          <w:rFonts w:ascii="Times New Roman" w:hAnsi="Times New Roman"/>
          <w:sz w:val="24"/>
          <w:szCs w:val="24"/>
          <w:lang w:eastAsia="ru-RU"/>
        </w:rPr>
        <w:t xml:space="preserve">_____/А.А.Латынина /                    </w:t>
      </w:r>
    </w:p>
    <w:p w14:paraId="57AA023B" w14:textId="77777777" w:rsidR="00515EEF" w:rsidRPr="002D408A" w:rsidRDefault="007D5FB1" w:rsidP="002D408A">
      <w:pPr>
        <w:spacing w:after="0"/>
        <w:rPr>
          <w:sz w:val="24"/>
          <w:szCs w:val="24"/>
          <w:lang w:eastAsia="ru-RU"/>
        </w:rPr>
        <w:sectPr w:rsidR="00515EEF" w:rsidRPr="002D408A" w:rsidSect="00A94EB1">
          <w:footerReference w:type="even" r:id="rId14"/>
          <w:footerReference w:type="default" r:id="rId15"/>
          <w:pgSz w:w="11906" w:h="16838"/>
          <w:pgMar w:top="284" w:right="850" w:bottom="1134" w:left="2268" w:header="708" w:footer="708" w:gutter="0"/>
          <w:cols w:space="708"/>
          <w:docGrid w:linePitch="360"/>
        </w:sectPr>
      </w:pPr>
      <w:r>
        <w:rPr>
          <w:rFonts w:ascii="Times New Roman" w:hAnsi="Times New Roman"/>
          <w:sz w:val="24"/>
          <w:szCs w:val="24"/>
          <w:lang w:eastAsia="ru-RU"/>
        </w:rPr>
        <w:t>от 27.08.2021</w:t>
      </w:r>
      <w:r w:rsidR="00362BB8">
        <w:rPr>
          <w:rFonts w:ascii="Times New Roman" w:hAnsi="Times New Roman"/>
          <w:sz w:val="24"/>
          <w:szCs w:val="24"/>
          <w:lang w:eastAsia="ru-RU"/>
        </w:rPr>
        <w:t>г.</w:t>
      </w:r>
      <w:r w:rsidR="00515EEF" w:rsidRPr="00515EEF">
        <w:rPr>
          <w:rFonts w:ascii="Times New Roman" w:hAnsi="Times New Roman"/>
          <w:sz w:val="24"/>
          <w:szCs w:val="24"/>
          <w:lang w:eastAsia="ru-RU"/>
        </w:rPr>
        <w:t xml:space="preserve">№1                                      </w:t>
      </w:r>
      <w:r>
        <w:rPr>
          <w:rFonts w:ascii="Times New Roman" w:hAnsi="Times New Roman"/>
          <w:sz w:val="24"/>
          <w:szCs w:val="24"/>
          <w:lang w:eastAsia="ru-RU"/>
        </w:rPr>
        <w:t xml:space="preserve">                  </w:t>
      </w:r>
      <w:r w:rsidR="00362BB8">
        <w:rPr>
          <w:rFonts w:ascii="Times New Roman" w:hAnsi="Times New Roman"/>
          <w:sz w:val="24"/>
          <w:szCs w:val="24"/>
          <w:lang w:eastAsia="ru-RU"/>
        </w:rPr>
        <w:t xml:space="preserve">   </w:t>
      </w:r>
      <w:r>
        <w:rPr>
          <w:rFonts w:ascii="Times New Roman" w:hAnsi="Times New Roman"/>
          <w:sz w:val="24"/>
          <w:szCs w:val="24"/>
          <w:lang w:eastAsia="ru-RU"/>
        </w:rPr>
        <w:t xml:space="preserve"> 30.08.2021</w:t>
      </w:r>
      <w:r w:rsidR="00515EEF" w:rsidRPr="00515EEF">
        <w:rPr>
          <w:rFonts w:ascii="Times New Roman" w:hAnsi="Times New Roman"/>
          <w:sz w:val="24"/>
          <w:szCs w:val="24"/>
          <w:lang w:eastAsia="ru-RU"/>
        </w:rPr>
        <w:t xml:space="preserve">г.                                                 </w:t>
      </w:r>
      <w:r>
        <w:rPr>
          <w:rFonts w:ascii="Times New Roman" w:hAnsi="Times New Roman"/>
          <w:sz w:val="24"/>
          <w:szCs w:val="24"/>
          <w:lang w:eastAsia="ru-RU"/>
        </w:rPr>
        <w:t xml:space="preserve">                 ____________ </w:t>
      </w:r>
      <w:r w:rsidR="00515EEF" w:rsidRPr="00515EEF">
        <w:rPr>
          <w:rFonts w:ascii="Times New Roman" w:hAnsi="Times New Roman"/>
          <w:sz w:val="24"/>
          <w:szCs w:val="24"/>
          <w:lang w:eastAsia="ru-RU"/>
        </w:rPr>
        <w:t>/ В.С.Гукасян/</w:t>
      </w:r>
    </w:p>
    <w:p w14:paraId="30246AE6" w14:textId="77777777" w:rsidR="00396257" w:rsidRDefault="00396257" w:rsidP="00362BB8">
      <w:pPr>
        <w:spacing w:after="0"/>
        <w:rPr>
          <w:rFonts w:ascii="Times New Roman" w:hAnsi="Times New Roman"/>
          <w:sz w:val="24"/>
          <w:szCs w:val="24"/>
          <w:lang w:eastAsia="ru-RU"/>
        </w:rPr>
      </w:pPr>
    </w:p>
    <w:sectPr w:rsidR="00396257" w:rsidSect="00255D9F">
      <w:pgSz w:w="11906" w:h="16838"/>
      <w:pgMar w:top="142" w:right="566" w:bottom="993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39C554F" w14:textId="77777777" w:rsidR="00A32DAD" w:rsidRDefault="00A32DAD" w:rsidP="00110A05">
      <w:pPr>
        <w:spacing w:after="0" w:line="240" w:lineRule="auto"/>
      </w:pPr>
      <w:r>
        <w:separator/>
      </w:r>
    </w:p>
  </w:endnote>
  <w:endnote w:type="continuationSeparator" w:id="0">
    <w:p w14:paraId="74861D2B" w14:textId="77777777" w:rsidR="00A32DAD" w:rsidRDefault="00A32DAD" w:rsidP="00110A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altName w:val="Calibri"/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Reference Sans Serif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A9B788" w14:textId="77777777" w:rsidR="00B61A2F" w:rsidRDefault="00B61A2F" w:rsidP="006B692E">
    <w:pPr>
      <w:pStyle w:val="ad"/>
      <w:framePr w:wrap="around" w:vAnchor="text" w:hAnchor="margin" w:xAlign="center" w:y="1"/>
      <w:rPr>
        <w:rStyle w:val="af8"/>
      </w:rPr>
    </w:pPr>
    <w:r>
      <w:rPr>
        <w:rStyle w:val="af8"/>
      </w:rPr>
      <w:fldChar w:fldCharType="begin"/>
    </w:r>
    <w:r>
      <w:rPr>
        <w:rStyle w:val="af8"/>
      </w:rPr>
      <w:instrText xml:space="preserve">PAGE  </w:instrText>
    </w:r>
    <w:r>
      <w:rPr>
        <w:rStyle w:val="af8"/>
      </w:rPr>
      <w:fldChar w:fldCharType="end"/>
    </w:r>
  </w:p>
  <w:p w14:paraId="21F2E23B" w14:textId="77777777" w:rsidR="00B61A2F" w:rsidRDefault="00B61A2F">
    <w:pPr>
      <w:pStyle w:val="ad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6DB4E6" w14:textId="77777777" w:rsidR="00B61A2F" w:rsidRDefault="00B61A2F">
    <w:pPr>
      <w:pStyle w:val="ad"/>
      <w:jc w:val="center"/>
    </w:pPr>
    <w:r>
      <w:fldChar w:fldCharType="begin"/>
    </w:r>
    <w:r>
      <w:instrText>PAGE   \* MERGEFORMAT</w:instrText>
    </w:r>
    <w:r>
      <w:fldChar w:fldCharType="separate"/>
    </w:r>
    <w:r w:rsidR="00362BB8">
      <w:rPr>
        <w:noProof/>
      </w:rPr>
      <w:t>20</w:t>
    </w:r>
    <w:r>
      <w:fldChar w:fldCharType="end"/>
    </w:r>
  </w:p>
  <w:p w14:paraId="34C1BDC9" w14:textId="77777777" w:rsidR="00B61A2F" w:rsidRDefault="00B61A2F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FD4E664" w14:textId="77777777" w:rsidR="00A32DAD" w:rsidRDefault="00A32DAD" w:rsidP="00110A05">
      <w:pPr>
        <w:spacing w:after="0" w:line="240" w:lineRule="auto"/>
      </w:pPr>
      <w:r>
        <w:separator/>
      </w:r>
    </w:p>
  </w:footnote>
  <w:footnote w:type="continuationSeparator" w:id="0">
    <w:p w14:paraId="47500C51" w14:textId="77777777" w:rsidR="00A32DAD" w:rsidRDefault="00A32DAD" w:rsidP="00110A0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976E5A"/>
    <w:multiLevelType w:val="hybridMultilevel"/>
    <w:tmpl w:val="7BCE2ED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85600FA"/>
    <w:multiLevelType w:val="hybridMultilevel"/>
    <w:tmpl w:val="4A4A58C8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2" w15:restartNumberingAfterBreak="0">
    <w:nsid w:val="3AC84A71"/>
    <w:multiLevelType w:val="hybridMultilevel"/>
    <w:tmpl w:val="23FE1BE8"/>
    <w:lvl w:ilvl="0" w:tplc="04190001">
      <w:start w:val="1"/>
      <w:numFmt w:val="bullet"/>
      <w:lvlText w:val=""/>
      <w:lvlJc w:val="left"/>
      <w:pPr>
        <w:ind w:left="4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3" w15:restartNumberingAfterBreak="0">
    <w:nsid w:val="3DF532D1"/>
    <w:multiLevelType w:val="hybridMultilevel"/>
    <w:tmpl w:val="B234ED1C"/>
    <w:lvl w:ilvl="0" w:tplc="2C9012E8">
      <w:start w:val="1"/>
      <w:numFmt w:val="decimal"/>
      <w:lvlText w:val="%1."/>
      <w:lvlJc w:val="left"/>
      <w:pPr>
        <w:ind w:left="76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79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51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23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295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67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39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11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5836" w:hanging="180"/>
      </w:pPr>
      <w:rPr>
        <w:rFonts w:cs="Times New Roman"/>
      </w:rPr>
    </w:lvl>
  </w:abstractNum>
  <w:abstractNum w:abstractNumId="4" w15:restartNumberingAfterBreak="0">
    <w:nsid w:val="47E728A3"/>
    <w:multiLevelType w:val="multilevel"/>
    <w:tmpl w:val="8146D512"/>
    <w:lvl w:ilvl="0">
      <w:start w:val="1"/>
      <w:numFmt w:val="bullet"/>
      <w:lvlText w:val="•"/>
      <w:lvlJc w:val="left"/>
      <w:rPr>
        <w:rFonts w:ascii="Times New Roman" w:eastAsia="Times New Roman" w:hAnsi="Times New Roman"/>
        <w:b w:val="0"/>
        <w:i w:val="0"/>
        <w:smallCaps w:val="0"/>
        <w:strike w:val="0"/>
        <w:dstrike w:val="0"/>
        <w:color w:val="000000"/>
        <w:spacing w:val="0"/>
        <w:w w:val="100"/>
        <w:position w:val="0"/>
        <w:sz w:val="22"/>
        <w:u w:val="none"/>
        <w:effect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5" w15:restartNumberingAfterBreak="0">
    <w:nsid w:val="50010687"/>
    <w:multiLevelType w:val="hybridMultilevel"/>
    <w:tmpl w:val="5B2076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1F47254"/>
    <w:multiLevelType w:val="hybridMultilevel"/>
    <w:tmpl w:val="99249D94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2C11726"/>
    <w:multiLevelType w:val="hybridMultilevel"/>
    <w:tmpl w:val="96DE406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7"/>
  </w:num>
  <w:num w:numId="3">
    <w:abstractNumId w:val="0"/>
  </w:num>
  <w:num w:numId="4">
    <w:abstractNumId w:val="4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5">
    <w:abstractNumId w:val="5"/>
  </w:num>
  <w:num w:numId="6">
    <w:abstractNumId w:val="6"/>
  </w:num>
  <w:num w:numId="7">
    <w:abstractNumId w:val="2"/>
  </w:num>
  <w:num w:numId="8">
    <w:abstractNumId w:val="3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oNotDisplayPageBoundaries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B42D0"/>
    <w:rsid w:val="0000366D"/>
    <w:rsid w:val="000105AF"/>
    <w:rsid w:val="000110DE"/>
    <w:rsid w:val="0001365C"/>
    <w:rsid w:val="000168A6"/>
    <w:rsid w:val="00016FED"/>
    <w:rsid w:val="0001730F"/>
    <w:rsid w:val="00022277"/>
    <w:rsid w:val="00032504"/>
    <w:rsid w:val="00032C53"/>
    <w:rsid w:val="00040EBE"/>
    <w:rsid w:val="000503E5"/>
    <w:rsid w:val="00052E0C"/>
    <w:rsid w:val="00052E71"/>
    <w:rsid w:val="00061C7A"/>
    <w:rsid w:val="00063B8E"/>
    <w:rsid w:val="000666C9"/>
    <w:rsid w:val="000705AD"/>
    <w:rsid w:val="00077445"/>
    <w:rsid w:val="0008429D"/>
    <w:rsid w:val="00085710"/>
    <w:rsid w:val="0008593A"/>
    <w:rsid w:val="000875B3"/>
    <w:rsid w:val="00091745"/>
    <w:rsid w:val="00095FF3"/>
    <w:rsid w:val="000A1191"/>
    <w:rsid w:val="000B3DC4"/>
    <w:rsid w:val="000B4FF3"/>
    <w:rsid w:val="000B5900"/>
    <w:rsid w:val="000B657B"/>
    <w:rsid w:val="000B79E7"/>
    <w:rsid w:val="000C37F2"/>
    <w:rsid w:val="000C5F7B"/>
    <w:rsid w:val="000C76A7"/>
    <w:rsid w:val="000D29B4"/>
    <w:rsid w:val="000D5577"/>
    <w:rsid w:val="000D580E"/>
    <w:rsid w:val="000D5DB6"/>
    <w:rsid w:val="000D7BB0"/>
    <w:rsid w:val="000E3ED7"/>
    <w:rsid w:val="000E6589"/>
    <w:rsid w:val="000F31EC"/>
    <w:rsid w:val="000F368C"/>
    <w:rsid w:val="000F6648"/>
    <w:rsid w:val="000F6B9C"/>
    <w:rsid w:val="00110A05"/>
    <w:rsid w:val="00110AD6"/>
    <w:rsid w:val="001111AE"/>
    <w:rsid w:val="0011376D"/>
    <w:rsid w:val="0012549F"/>
    <w:rsid w:val="001255BA"/>
    <w:rsid w:val="001258B8"/>
    <w:rsid w:val="00127BED"/>
    <w:rsid w:val="001345E1"/>
    <w:rsid w:val="00135032"/>
    <w:rsid w:val="00137AE1"/>
    <w:rsid w:val="00140319"/>
    <w:rsid w:val="001405A0"/>
    <w:rsid w:val="001412DA"/>
    <w:rsid w:val="00147E35"/>
    <w:rsid w:val="00150070"/>
    <w:rsid w:val="00152DE2"/>
    <w:rsid w:val="0015407A"/>
    <w:rsid w:val="00154FD2"/>
    <w:rsid w:val="00155A4D"/>
    <w:rsid w:val="001574FA"/>
    <w:rsid w:val="00161C78"/>
    <w:rsid w:val="00162B1B"/>
    <w:rsid w:val="00163D30"/>
    <w:rsid w:val="00175561"/>
    <w:rsid w:val="00175D2E"/>
    <w:rsid w:val="001804BC"/>
    <w:rsid w:val="00186212"/>
    <w:rsid w:val="00187AAC"/>
    <w:rsid w:val="00194375"/>
    <w:rsid w:val="0019600D"/>
    <w:rsid w:val="001A44CA"/>
    <w:rsid w:val="001A6363"/>
    <w:rsid w:val="001A7409"/>
    <w:rsid w:val="001B2EDC"/>
    <w:rsid w:val="001C23E9"/>
    <w:rsid w:val="001D5568"/>
    <w:rsid w:val="001E1B8A"/>
    <w:rsid w:val="001E20FF"/>
    <w:rsid w:val="001E37B6"/>
    <w:rsid w:val="001E4D09"/>
    <w:rsid w:val="001E4E3D"/>
    <w:rsid w:val="001E678A"/>
    <w:rsid w:val="001F0330"/>
    <w:rsid w:val="001F0845"/>
    <w:rsid w:val="0020285F"/>
    <w:rsid w:val="00205A71"/>
    <w:rsid w:val="00206BB8"/>
    <w:rsid w:val="00213737"/>
    <w:rsid w:val="002153A8"/>
    <w:rsid w:val="00220DD0"/>
    <w:rsid w:val="00223724"/>
    <w:rsid w:val="002240DA"/>
    <w:rsid w:val="002263C1"/>
    <w:rsid w:val="002270EA"/>
    <w:rsid w:val="002278CD"/>
    <w:rsid w:val="0023245F"/>
    <w:rsid w:val="002350E2"/>
    <w:rsid w:val="0024331E"/>
    <w:rsid w:val="0025337B"/>
    <w:rsid w:val="002541F0"/>
    <w:rsid w:val="00254E87"/>
    <w:rsid w:val="00255D9F"/>
    <w:rsid w:val="002637BF"/>
    <w:rsid w:val="00270D8B"/>
    <w:rsid w:val="00275B0D"/>
    <w:rsid w:val="002778A5"/>
    <w:rsid w:val="00277A35"/>
    <w:rsid w:val="00277A9F"/>
    <w:rsid w:val="0029464A"/>
    <w:rsid w:val="002978C4"/>
    <w:rsid w:val="002A060F"/>
    <w:rsid w:val="002A2D49"/>
    <w:rsid w:val="002A4998"/>
    <w:rsid w:val="002B0A3A"/>
    <w:rsid w:val="002B0FE9"/>
    <w:rsid w:val="002B7012"/>
    <w:rsid w:val="002C1BCC"/>
    <w:rsid w:val="002C7D4D"/>
    <w:rsid w:val="002D408A"/>
    <w:rsid w:val="002E35F8"/>
    <w:rsid w:val="002F0BAF"/>
    <w:rsid w:val="002F268C"/>
    <w:rsid w:val="002F4F21"/>
    <w:rsid w:val="002F5ED2"/>
    <w:rsid w:val="002F6FC5"/>
    <w:rsid w:val="003027B7"/>
    <w:rsid w:val="00305AEA"/>
    <w:rsid w:val="0031661A"/>
    <w:rsid w:val="003206B4"/>
    <w:rsid w:val="00321278"/>
    <w:rsid w:val="00322B47"/>
    <w:rsid w:val="00330BE9"/>
    <w:rsid w:val="003315FF"/>
    <w:rsid w:val="003414E2"/>
    <w:rsid w:val="00343FE1"/>
    <w:rsid w:val="003456AF"/>
    <w:rsid w:val="0034639F"/>
    <w:rsid w:val="00347000"/>
    <w:rsid w:val="003478D5"/>
    <w:rsid w:val="00347929"/>
    <w:rsid w:val="0035127D"/>
    <w:rsid w:val="003526BA"/>
    <w:rsid w:val="003544A9"/>
    <w:rsid w:val="00362BB8"/>
    <w:rsid w:val="00364DEF"/>
    <w:rsid w:val="00364F65"/>
    <w:rsid w:val="00365839"/>
    <w:rsid w:val="00366502"/>
    <w:rsid w:val="00366A92"/>
    <w:rsid w:val="0037366A"/>
    <w:rsid w:val="00373FF8"/>
    <w:rsid w:val="003765D6"/>
    <w:rsid w:val="003776AE"/>
    <w:rsid w:val="003851F9"/>
    <w:rsid w:val="00390CCF"/>
    <w:rsid w:val="00393755"/>
    <w:rsid w:val="0039574A"/>
    <w:rsid w:val="00396257"/>
    <w:rsid w:val="003A020B"/>
    <w:rsid w:val="003A1CA5"/>
    <w:rsid w:val="003A2381"/>
    <w:rsid w:val="003A26CD"/>
    <w:rsid w:val="003A4EF5"/>
    <w:rsid w:val="003B04EB"/>
    <w:rsid w:val="003B0542"/>
    <w:rsid w:val="003B0EA5"/>
    <w:rsid w:val="003B1B2A"/>
    <w:rsid w:val="003B20CD"/>
    <w:rsid w:val="003C5820"/>
    <w:rsid w:val="003C6438"/>
    <w:rsid w:val="003D139F"/>
    <w:rsid w:val="003D1DC7"/>
    <w:rsid w:val="003E33DA"/>
    <w:rsid w:val="003E47F7"/>
    <w:rsid w:val="003E4B35"/>
    <w:rsid w:val="003E645B"/>
    <w:rsid w:val="003F1313"/>
    <w:rsid w:val="003F7D13"/>
    <w:rsid w:val="00403A25"/>
    <w:rsid w:val="0040402E"/>
    <w:rsid w:val="00411BF0"/>
    <w:rsid w:val="00411BFD"/>
    <w:rsid w:val="00411E1B"/>
    <w:rsid w:val="00416FDC"/>
    <w:rsid w:val="00417B1E"/>
    <w:rsid w:val="00420BD4"/>
    <w:rsid w:val="0042420A"/>
    <w:rsid w:val="004272D9"/>
    <w:rsid w:val="0043100E"/>
    <w:rsid w:val="00434E8A"/>
    <w:rsid w:val="00444442"/>
    <w:rsid w:val="00447E5C"/>
    <w:rsid w:val="00451E7A"/>
    <w:rsid w:val="00453576"/>
    <w:rsid w:val="00455A6A"/>
    <w:rsid w:val="004573B1"/>
    <w:rsid w:val="0046319F"/>
    <w:rsid w:val="00463364"/>
    <w:rsid w:val="00463D19"/>
    <w:rsid w:val="0046506F"/>
    <w:rsid w:val="00465310"/>
    <w:rsid w:val="00466949"/>
    <w:rsid w:val="00477C3D"/>
    <w:rsid w:val="00482296"/>
    <w:rsid w:val="00483B66"/>
    <w:rsid w:val="00483ED4"/>
    <w:rsid w:val="0048433B"/>
    <w:rsid w:val="00485357"/>
    <w:rsid w:val="00490861"/>
    <w:rsid w:val="00492558"/>
    <w:rsid w:val="00494F1F"/>
    <w:rsid w:val="00495514"/>
    <w:rsid w:val="004A1BDF"/>
    <w:rsid w:val="004B3ACE"/>
    <w:rsid w:val="004B75E7"/>
    <w:rsid w:val="004C103C"/>
    <w:rsid w:val="004D0BC8"/>
    <w:rsid w:val="004D3046"/>
    <w:rsid w:val="004D6E83"/>
    <w:rsid w:val="004D708F"/>
    <w:rsid w:val="004E067C"/>
    <w:rsid w:val="004E1435"/>
    <w:rsid w:val="004E2158"/>
    <w:rsid w:val="004E5C5A"/>
    <w:rsid w:val="004F6A90"/>
    <w:rsid w:val="005031A1"/>
    <w:rsid w:val="00504541"/>
    <w:rsid w:val="00504E87"/>
    <w:rsid w:val="00515C95"/>
    <w:rsid w:val="00515CC8"/>
    <w:rsid w:val="00515EEF"/>
    <w:rsid w:val="005247AC"/>
    <w:rsid w:val="005249EC"/>
    <w:rsid w:val="00525C96"/>
    <w:rsid w:val="00531AA9"/>
    <w:rsid w:val="00531C70"/>
    <w:rsid w:val="005342A5"/>
    <w:rsid w:val="00537988"/>
    <w:rsid w:val="00543A72"/>
    <w:rsid w:val="0054533F"/>
    <w:rsid w:val="00552802"/>
    <w:rsid w:val="00555C3D"/>
    <w:rsid w:val="00555C5D"/>
    <w:rsid w:val="00560176"/>
    <w:rsid w:val="005632CB"/>
    <w:rsid w:val="00564A00"/>
    <w:rsid w:val="00570BC4"/>
    <w:rsid w:val="00573090"/>
    <w:rsid w:val="005731B9"/>
    <w:rsid w:val="00575C4C"/>
    <w:rsid w:val="00577669"/>
    <w:rsid w:val="00580741"/>
    <w:rsid w:val="00580DBC"/>
    <w:rsid w:val="005839CB"/>
    <w:rsid w:val="00585106"/>
    <w:rsid w:val="005918A7"/>
    <w:rsid w:val="005952B0"/>
    <w:rsid w:val="00595DA0"/>
    <w:rsid w:val="00597FBE"/>
    <w:rsid w:val="005A1F2F"/>
    <w:rsid w:val="005B02FC"/>
    <w:rsid w:val="005B05C1"/>
    <w:rsid w:val="005B5B0F"/>
    <w:rsid w:val="005B708D"/>
    <w:rsid w:val="005C750B"/>
    <w:rsid w:val="005D3364"/>
    <w:rsid w:val="005D4637"/>
    <w:rsid w:val="005D68CC"/>
    <w:rsid w:val="005E3BB9"/>
    <w:rsid w:val="005E4BA0"/>
    <w:rsid w:val="005F6CE1"/>
    <w:rsid w:val="00607FC8"/>
    <w:rsid w:val="00610E2E"/>
    <w:rsid w:val="006174C7"/>
    <w:rsid w:val="0062021F"/>
    <w:rsid w:val="006275C2"/>
    <w:rsid w:val="00630A12"/>
    <w:rsid w:val="006314CF"/>
    <w:rsid w:val="00637068"/>
    <w:rsid w:val="00637DF9"/>
    <w:rsid w:val="00646DB7"/>
    <w:rsid w:val="00656278"/>
    <w:rsid w:val="006608C2"/>
    <w:rsid w:val="00662776"/>
    <w:rsid w:val="00671AAF"/>
    <w:rsid w:val="00675A39"/>
    <w:rsid w:val="006871D6"/>
    <w:rsid w:val="006941C5"/>
    <w:rsid w:val="00697FB8"/>
    <w:rsid w:val="006A3625"/>
    <w:rsid w:val="006A3D32"/>
    <w:rsid w:val="006B4C5A"/>
    <w:rsid w:val="006B692E"/>
    <w:rsid w:val="006C0311"/>
    <w:rsid w:val="006C1348"/>
    <w:rsid w:val="006C1CA1"/>
    <w:rsid w:val="006C2CD6"/>
    <w:rsid w:val="006C41F1"/>
    <w:rsid w:val="006C6E1C"/>
    <w:rsid w:val="006C6E92"/>
    <w:rsid w:val="006C7E64"/>
    <w:rsid w:val="006D122C"/>
    <w:rsid w:val="006D2288"/>
    <w:rsid w:val="006D267B"/>
    <w:rsid w:val="006D2D03"/>
    <w:rsid w:val="006D4063"/>
    <w:rsid w:val="006D47A3"/>
    <w:rsid w:val="006D490F"/>
    <w:rsid w:val="006D7578"/>
    <w:rsid w:val="006E21E1"/>
    <w:rsid w:val="006E294C"/>
    <w:rsid w:val="006E3815"/>
    <w:rsid w:val="006E389F"/>
    <w:rsid w:val="006E5FCA"/>
    <w:rsid w:val="006E66B4"/>
    <w:rsid w:val="006F3895"/>
    <w:rsid w:val="006F4C1D"/>
    <w:rsid w:val="006F6A2E"/>
    <w:rsid w:val="00700987"/>
    <w:rsid w:val="00700FA5"/>
    <w:rsid w:val="007043DB"/>
    <w:rsid w:val="00704BDE"/>
    <w:rsid w:val="00710AB2"/>
    <w:rsid w:val="00711C4B"/>
    <w:rsid w:val="00720340"/>
    <w:rsid w:val="007210EE"/>
    <w:rsid w:val="0072371A"/>
    <w:rsid w:val="00725F4C"/>
    <w:rsid w:val="007309E2"/>
    <w:rsid w:val="00733D6F"/>
    <w:rsid w:val="00736D4B"/>
    <w:rsid w:val="00741849"/>
    <w:rsid w:val="00742DF4"/>
    <w:rsid w:val="0075093F"/>
    <w:rsid w:val="00751452"/>
    <w:rsid w:val="007544CA"/>
    <w:rsid w:val="00762CC0"/>
    <w:rsid w:val="0077000B"/>
    <w:rsid w:val="0077075D"/>
    <w:rsid w:val="00771A7E"/>
    <w:rsid w:val="00777D63"/>
    <w:rsid w:val="00780BC2"/>
    <w:rsid w:val="00783A8F"/>
    <w:rsid w:val="00790CF3"/>
    <w:rsid w:val="007A0DAB"/>
    <w:rsid w:val="007A5601"/>
    <w:rsid w:val="007B0D13"/>
    <w:rsid w:val="007B1AEB"/>
    <w:rsid w:val="007B2994"/>
    <w:rsid w:val="007B32EA"/>
    <w:rsid w:val="007B7820"/>
    <w:rsid w:val="007C1A8C"/>
    <w:rsid w:val="007C4698"/>
    <w:rsid w:val="007C5D70"/>
    <w:rsid w:val="007C683C"/>
    <w:rsid w:val="007C6F77"/>
    <w:rsid w:val="007C7C71"/>
    <w:rsid w:val="007D0171"/>
    <w:rsid w:val="007D4D42"/>
    <w:rsid w:val="007D5FB1"/>
    <w:rsid w:val="007D64DA"/>
    <w:rsid w:val="007D734E"/>
    <w:rsid w:val="007E0219"/>
    <w:rsid w:val="007E2AA9"/>
    <w:rsid w:val="007E7A72"/>
    <w:rsid w:val="007F0433"/>
    <w:rsid w:val="007F15EE"/>
    <w:rsid w:val="007F36BF"/>
    <w:rsid w:val="007F5C9A"/>
    <w:rsid w:val="0080040C"/>
    <w:rsid w:val="00802EAC"/>
    <w:rsid w:val="0081284D"/>
    <w:rsid w:val="00815C05"/>
    <w:rsid w:val="008160A9"/>
    <w:rsid w:val="00817468"/>
    <w:rsid w:val="00826C96"/>
    <w:rsid w:val="00832647"/>
    <w:rsid w:val="00836E21"/>
    <w:rsid w:val="00844612"/>
    <w:rsid w:val="00845E96"/>
    <w:rsid w:val="00846B53"/>
    <w:rsid w:val="008535FC"/>
    <w:rsid w:val="00855475"/>
    <w:rsid w:val="00855569"/>
    <w:rsid w:val="00862DC4"/>
    <w:rsid w:val="00873F01"/>
    <w:rsid w:val="00881E2C"/>
    <w:rsid w:val="00884399"/>
    <w:rsid w:val="008918D4"/>
    <w:rsid w:val="008920A9"/>
    <w:rsid w:val="00893572"/>
    <w:rsid w:val="008956DC"/>
    <w:rsid w:val="00897FC7"/>
    <w:rsid w:val="008A147F"/>
    <w:rsid w:val="008A1503"/>
    <w:rsid w:val="008A22B4"/>
    <w:rsid w:val="008A24F0"/>
    <w:rsid w:val="008A47D8"/>
    <w:rsid w:val="008B589A"/>
    <w:rsid w:val="008C69C2"/>
    <w:rsid w:val="008C6C48"/>
    <w:rsid w:val="008D5440"/>
    <w:rsid w:val="008D5FFB"/>
    <w:rsid w:val="008D6387"/>
    <w:rsid w:val="008E0BE1"/>
    <w:rsid w:val="008E570F"/>
    <w:rsid w:val="008F1354"/>
    <w:rsid w:val="008F24E9"/>
    <w:rsid w:val="008F4EAC"/>
    <w:rsid w:val="008F6AE1"/>
    <w:rsid w:val="008F7969"/>
    <w:rsid w:val="00903600"/>
    <w:rsid w:val="00904823"/>
    <w:rsid w:val="009151F4"/>
    <w:rsid w:val="009152A7"/>
    <w:rsid w:val="00915E7A"/>
    <w:rsid w:val="00920928"/>
    <w:rsid w:val="0092160F"/>
    <w:rsid w:val="0092432E"/>
    <w:rsid w:val="00924F2A"/>
    <w:rsid w:val="00933E74"/>
    <w:rsid w:val="00936483"/>
    <w:rsid w:val="00952765"/>
    <w:rsid w:val="00953342"/>
    <w:rsid w:val="00954C91"/>
    <w:rsid w:val="00957FC1"/>
    <w:rsid w:val="0096037A"/>
    <w:rsid w:val="0096241A"/>
    <w:rsid w:val="00963C34"/>
    <w:rsid w:val="0096630F"/>
    <w:rsid w:val="00983B81"/>
    <w:rsid w:val="00987755"/>
    <w:rsid w:val="009929BA"/>
    <w:rsid w:val="009A1B95"/>
    <w:rsid w:val="009B10EF"/>
    <w:rsid w:val="009B1996"/>
    <w:rsid w:val="009B2D81"/>
    <w:rsid w:val="009B6EA5"/>
    <w:rsid w:val="009C11C6"/>
    <w:rsid w:val="009C1BA7"/>
    <w:rsid w:val="009C3FDC"/>
    <w:rsid w:val="009C4B62"/>
    <w:rsid w:val="009C5F75"/>
    <w:rsid w:val="009C7D2A"/>
    <w:rsid w:val="009D12D0"/>
    <w:rsid w:val="009D4D6B"/>
    <w:rsid w:val="009D5FAC"/>
    <w:rsid w:val="009D6C5C"/>
    <w:rsid w:val="009E1412"/>
    <w:rsid w:val="009E144D"/>
    <w:rsid w:val="009E2289"/>
    <w:rsid w:val="009E6C9E"/>
    <w:rsid w:val="009F0E6E"/>
    <w:rsid w:val="009F5111"/>
    <w:rsid w:val="009F727D"/>
    <w:rsid w:val="00A008E2"/>
    <w:rsid w:val="00A01F31"/>
    <w:rsid w:val="00A02416"/>
    <w:rsid w:val="00A054B0"/>
    <w:rsid w:val="00A0754B"/>
    <w:rsid w:val="00A110B5"/>
    <w:rsid w:val="00A143C5"/>
    <w:rsid w:val="00A24AE7"/>
    <w:rsid w:val="00A266E1"/>
    <w:rsid w:val="00A30D7C"/>
    <w:rsid w:val="00A32DAD"/>
    <w:rsid w:val="00A3382F"/>
    <w:rsid w:val="00A411E5"/>
    <w:rsid w:val="00A413E0"/>
    <w:rsid w:val="00A456FB"/>
    <w:rsid w:val="00A47B54"/>
    <w:rsid w:val="00A654C0"/>
    <w:rsid w:val="00A66D9D"/>
    <w:rsid w:val="00A87BEC"/>
    <w:rsid w:val="00A91211"/>
    <w:rsid w:val="00A91EE7"/>
    <w:rsid w:val="00A92801"/>
    <w:rsid w:val="00A94EB1"/>
    <w:rsid w:val="00AA0814"/>
    <w:rsid w:val="00AA6B49"/>
    <w:rsid w:val="00AB1B2A"/>
    <w:rsid w:val="00AB1BC7"/>
    <w:rsid w:val="00AB42D0"/>
    <w:rsid w:val="00AB5DFA"/>
    <w:rsid w:val="00AC1CD8"/>
    <w:rsid w:val="00AC215B"/>
    <w:rsid w:val="00AC3A02"/>
    <w:rsid w:val="00AC5E9D"/>
    <w:rsid w:val="00AC7A7B"/>
    <w:rsid w:val="00AD1357"/>
    <w:rsid w:val="00AD4575"/>
    <w:rsid w:val="00AD7746"/>
    <w:rsid w:val="00AE10C5"/>
    <w:rsid w:val="00AE1DD8"/>
    <w:rsid w:val="00AE22C5"/>
    <w:rsid w:val="00AE68F5"/>
    <w:rsid w:val="00AF2F05"/>
    <w:rsid w:val="00AF342D"/>
    <w:rsid w:val="00AF6486"/>
    <w:rsid w:val="00AF7818"/>
    <w:rsid w:val="00B0411C"/>
    <w:rsid w:val="00B0753A"/>
    <w:rsid w:val="00B10926"/>
    <w:rsid w:val="00B11E11"/>
    <w:rsid w:val="00B12092"/>
    <w:rsid w:val="00B12332"/>
    <w:rsid w:val="00B133DD"/>
    <w:rsid w:val="00B13BB3"/>
    <w:rsid w:val="00B1602D"/>
    <w:rsid w:val="00B2076A"/>
    <w:rsid w:val="00B27E91"/>
    <w:rsid w:val="00B55CE6"/>
    <w:rsid w:val="00B6109B"/>
    <w:rsid w:val="00B61A2F"/>
    <w:rsid w:val="00B62253"/>
    <w:rsid w:val="00B74379"/>
    <w:rsid w:val="00B76E6F"/>
    <w:rsid w:val="00B773F2"/>
    <w:rsid w:val="00B94164"/>
    <w:rsid w:val="00B96D9D"/>
    <w:rsid w:val="00BA77DD"/>
    <w:rsid w:val="00BB3CDD"/>
    <w:rsid w:val="00BB4361"/>
    <w:rsid w:val="00BC2BF1"/>
    <w:rsid w:val="00BC3B49"/>
    <w:rsid w:val="00BD26A8"/>
    <w:rsid w:val="00BD3FEB"/>
    <w:rsid w:val="00BD4F78"/>
    <w:rsid w:val="00BD4FB4"/>
    <w:rsid w:val="00BD5198"/>
    <w:rsid w:val="00BD7331"/>
    <w:rsid w:val="00BE4C0E"/>
    <w:rsid w:val="00BE60E4"/>
    <w:rsid w:val="00BE7D58"/>
    <w:rsid w:val="00BF233A"/>
    <w:rsid w:val="00BF607A"/>
    <w:rsid w:val="00C05088"/>
    <w:rsid w:val="00C07EC5"/>
    <w:rsid w:val="00C122F5"/>
    <w:rsid w:val="00C12CB5"/>
    <w:rsid w:val="00C1413B"/>
    <w:rsid w:val="00C21793"/>
    <w:rsid w:val="00C311B3"/>
    <w:rsid w:val="00C312F6"/>
    <w:rsid w:val="00C32F4F"/>
    <w:rsid w:val="00C35576"/>
    <w:rsid w:val="00C36520"/>
    <w:rsid w:val="00C3727E"/>
    <w:rsid w:val="00C42DC0"/>
    <w:rsid w:val="00C43967"/>
    <w:rsid w:val="00C543C4"/>
    <w:rsid w:val="00C55DFA"/>
    <w:rsid w:val="00C56125"/>
    <w:rsid w:val="00C566F0"/>
    <w:rsid w:val="00C617A7"/>
    <w:rsid w:val="00C6639C"/>
    <w:rsid w:val="00C67BB2"/>
    <w:rsid w:val="00C73A05"/>
    <w:rsid w:val="00C77BE8"/>
    <w:rsid w:val="00C846B7"/>
    <w:rsid w:val="00C850C6"/>
    <w:rsid w:val="00C85782"/>
    <w:rsid w:val="00C86656"/>
    <w:rsid w:val="00C91B56"/>
    <w:rsid w:val="00C9602A"/>
    <w:rsid w:val="00C96CF5"/>
    <w:rsid w:val="00C97575"/>
    <w:rsid w:val="00C97D10"/>
    <w:rsid w:val="00C97D24"/>
    <w:rsid w:val="00CA327A"/>
    <w:rsid w:val="00CA3553"/>
    <w:rsid w:val="00CB04F9"/>
    <w:rsid w:val="00CB4637"/>
    <w:rsid w:val="00CB58A2"/>
    <w:rsid w:val="00CB7D7B"/>
    <w:rsid w:val="00CC1E40"/>
    <w:rsid w:val="00CC2D08"/>
    <w:rsid w:val="00CC3613"/>
    <w:rsid w:val="00CC3896"/>
    <w:rsid w:val="00CC5CA3"/>
    <w:rsid w:val="00CD0B62"/>
    <w:rsid w:val="00CD27FB"/>
    <w:rsid w:val="00CD5A0A"/>
    <w:rsid w:val="00CD635A"/>
    <w:rsid w:val="00CD7E08"/>
    <w:rsid w:val="00CE2F4D"/>
    <w:rsid w:val="00CE43B9"/>
    <w:rsid w:val="00CE6101"/>
    <w:rsid w:val="00CF2AE1"/>
    <w:rsid w:val="00D11F44"/>
    <w:rsid w:val="00D14967"/>
    <w:rsid w:val="00D174C2"/>
    <w:rsid w:val="00D2169C"/>
    <w:rsid w:val="00D27412"/>
    <w:rsid w:val="00D36FED"/>
    <w:rsid w:val="00D41A43"/>
    <w:rsid w:val="00D524B7"/>
    <w:rsid w:val="00D6136C"/>
    <w:rsid w:val="00D61C39"/>
    <w:rsid w:val="00D62B01"/>
    <w:rsid w:val="00D63130"/>
    <w:rsid w:val="00D665A5"/>
    <w:rsid w:val="00D752C5"/>
    <w:rsid w:val="00D76886"/>
    <w:rsid w:val="00D810FC"/>
    <w:rsid w:val="00D8116C"/>
    <w:rsid w:val="00D8168B"/>
    <w:rsid w:val="00D86A66"/>
    <w:rsid w:val="00D87DCC"/>
    <w:rsid w:val="00D93EDF"/>
    <w:rsid w:val="00DA31BB"/>
    <w:rsid w:val="00DA3B72"/>
    <w:rsid w:val="00DA5FB9"/>
    <w:rsid w:val="00DB2A5C"/>
    <w:rsid w:val="00DB3F33"/>
    <w:rsid w:val="00DB5A0A"/>
    <w:rsid w:val="00DB5CD7"/>
    <w:rsid w:val="00DB695F"/>
    <w:rsid w:val="00DC17E7"/>
    <w:rsid w:val="00DC3D0C"/>
    <w:rsid w:val="00DD29C7"/>
    <w:rsid w:val="00DD5C53"/>
    <w:rsid w:val="00DE487A"/>
    <w:rsid w:val="00DE5F1D"/>
    <w:rsid w:val="00DF0B4F"/>
    <w:rsid w:val="00DF439F"/>
    <w:rsid w:val="00DF4BEC"/>
    <w:rsid w:val="00DF7717"/>
    <w:rsid w:val="00E00BAD"/>
    <w:rsid w:val="00E10611"/>
    <w:rsid w:val="00E12F34"/>
    <w:rsid w:val="00E1382A"/>
    <w:rsid w:val="00E15066"/>
    <w:rsid w:val="00E177EC"/>
    <w:rsid w:val="00E20332"/>
    <w:rsid w:val="00E20D95"/>
    <w:rsid w:val="00E21AB9"/>
    <w:rsid w:val="00E2221B"/>
    <w:rsid w:val="00E262B9"/>
    <w:rsid w:val="00E27853"/>
    <w:rsid w:val="00E30E77"/>
    <w:rsid w:val="00E359EA"/>
    <w:rsid w:val="00E41771"/>
    <w:rsid w:val="00E44D21"/>
    <w:rsid w:val="00E5145C"/>
    <w:rsid w:val="00E55E42"/>
    <w:rsid w:val="00E56109"/>
    <w:rsid w:val="00E60979"/>
    <w:rsid w:val="00E6162E"/>
    <w:rsid w:val="00E61A66"/>
    <w:rsid w:val="00E63348"/>
    <w:rsid w:val="00E81FB3"/>
    <w:rsid w:val="00E87D4C"/>
    <w:rsid w:val="00E92C59"/>
    <w:rsid w:val="00E93408"/>
    <w:rsid w:val="00E94462"/>
    <w:rsid w:val="00E97239"/>
    <w:rsid w:val="00E97376"/>
    <w:rsid w:val="00EA1F6A"/>
    <w:rsid w:val="00EA7324"/>
    <w:rsid w:val="00EB2F3C"/>
    <w:rsid w:val="00EB3ED0"/>
    <w:rsid w:val="00EB4461"/>
    <w:rsid w:val="00EC529B"/>
    <w:rsid w:val="00EC52F9"/>
    <w:rsid w:val="00EC6118"/>
    <w:rsid w:val="00EC76CD"/>
    <w:rsid w:val="00ED1BB2"/>
    <w:rsid w:val="00EE14A6"/>
    <w:rsid w:val="00EE3D80"/>
    <w:rsid w:val="00EF3527"/>
    <w:rsid w:val="00EF37A4"/>
    <w:rsid w:val="00EF428E"/>
    <w:rsid w:val="00EF4DBA"/>
    <w:rsid w:val="00F05DA4"/>
    <w:rsid w:val="00F10C40"/>
    <w:rsid w:val="00F121DC"/>
    <w:rsid w:val="00F13C2A"/>
    <w:rsid w:val="00F23B39"/>
    <w:rsid w:val="00F24C1D"/>
    <w:rsid w:val="00F26A2A"/>
    <w:rsid w:val="00F27C19"/>
    <w:rsid w:val="00F30820"/>
    <w:rsid w:val="00F3508C"/>
    <w:rsid w:val="00F35409"/>
    <w:rsid w:val="00F35840"/>
    <w:rsid w:val="00F35FB8"/>
    <w:rsid w:val="00F371DA"/>
    <w:rsid w:val="00F43BD2"/>
    <w:rsid w:val="00F45E91"/>
    <w:rsid w:val="00F55E22"/>
    <w:rsid w:val="00F57B2F"/>
    <w:rsid w:val="00F60991"/>
    <w:rsid w:val="00F6206F"/>
    <w:rsid w:val="00F62A21"/>
    <w:rsid w:val="00F63581"/>
    <w:rsid w:val="00F654DA"/>
    <w:rsid w:val="00F7428A"/>
    <w:rsid w:val="00F751D2"/>
    <w:rsid w:val="00F80573"/>
    <w:rsid w:val="00F8377F"/>
    <w:rsid w:val="00F84198"/>
    <w:rsid w:val="00F86EB8"/>
    <w:rsid w:val="00F945C1"/>
    <w:rsid w:val="00F94BF1"/>
    <w:rsid w:val="00F96D97"/>
    <w:rsid w:val="00FA3270"/>
    <w:rsid w:val="00FB078F"/>
    <w:rsid w:val="00FB1358"/>
    <w:rsid w:val="00FC1908"/>
    <w:rsid w:val="00FC51E5"/>
    <w:rsid w:val="00FD1306"/>
    <w:rsid w:val="00FD13F0"/>
    <w:rsid w:val="00FD286C"/>
    <w:rsid w:val="00FD6F7E"/>
    <w:rsid w:val="00FE074F"/>
    <w:rsid w:val="00FE1B40"/>
    <w:rsid w:val="00FE2ACE"/>
    <w:rsid w:val="00FF1E72"/>
    <w:rsid w:val="00FF5A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5FF3427B"/>
  <w14:defaultImageDpi w14:val="0"/>
  <w15:docId w15:val="{7EE7F8BF-0E52-49E7-9C5B-51E35D19DF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Times New Roman" w:hAnsi="Calibri" w:cs="Calibri"/>
        <w:lang w:val="ru-RU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B1996"/>
    <w:pPr>
      <w:spacing w:after="200" w:line="276" w:lineRule="auto"/>
    </w:pPr>
    <w:rPr>
      <w:rFonts w:cs="Times New Roman"/>
      <w:sz w:val="22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5632CB"/>
    <w:pPr>
      <w:keepNext/>
      <w:spacing w:after="0" w:line="240" w:lineRule="auto"/>
      <w:outlineLvl w:val="0"/>
    </w:pPr>
    <w:rPr>
      <w:rFonts w:ascii="Times New Roman" w:hAnsi="Times New Roman"/>
      <w:b/>
      <w:bCs/>
      <w:i/>
      <w:iCs/>
      <w:sz w:val="28"/>
      <w:szCs w:val="24"/>
      <w:u w:val="single"/>
      <w:lang w:eastAsia="ru-RU"/>
    </w:rPr>
  </w:style>
  <w:style w:type="paragraph" w:styleId="2">
    <w:name w:val="heading 2"/>
    <w:basedOn w:val="a"/>
    <w:next w:val="a"/>
    <w:link w:val="20"/>
    <w:uiPriority w:val="9"/>
    <w:qFormat/>
    <w:rsid w:val="005632CB"/>
    <w:pPr>
      <w:keepNext/>
      <w:spacing w:before="240" w:after="60" w:line="240" w:lineRule="auto"/>
      <w:outlineLvl w:val="1"/>
    </w:pPr>
    <w:rPr>
      <w:rFonts w:ascii="Arial" w:hAnsi="Arial" w:cs="Arial"/>
      <w:b/>
      <w:bCs/>
      <w:i/>
      <w:iCs/>
      <w:sz w:val="28"/>
      <w:szCs w:val="28"/>
      <w:lang w:eastAsia="ru-RU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6D2288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9">
    <w:name w:val="heading 9"/>
    <w:basedOn w:val="a"/>
    <w:next w:val="a"/>
    <w:link w:val="90"/>
    <w:uiPriority w:val="9"/>
    <w:qFormat/>
    <w:rsid w:val="00B13BB3"/>
    <w:pPr>
      <w:spacing w:before="240" w:after="60" w:line="240" w:lineRule="auto"/>
      <w:outlineLvl w:val="8"/>
    </w:pPr>
    <w:rPr>
      <w:rFonts w:ascii="Arial" w:hAnsi="Arial" w:cs="Arial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locked/>
    <w:rPr>
      <w:rFonts w:ascii="Calibri Light" w:hAnsi="Calibri Light" w:cs="Times New Roman"/>
      <w:b/>
      <w:kern w:val="32"/>
      <w:sz w:val="32"/>
      <w:lang w:val="x-none" w:eastAsia="en-US"/>
    </w:rPr>
  </w:style>
  <w:style w:type="character" w:customStyle="1" w:styleId="20">
    <w:name w:val="Заголовок 2 Знак"/>
    <w:basedOn w:val="a0"/>
    <w:link w:val="2"/>
    <w:uiPriority w:val="9"/>
    <w:semiHidden/>
    <w:locked/>
    <w:rPr>
      <w:rFonts w:ascii="Calibri Light" w:hAnsi="Calibri Light" w:cs="Times New Roman"/>
      <w:b/>
      <w:i/>
      <w:sz w:val="28"/>
      <w:lang w:val="x-none" w:eastAsia="en-US"/>
    </w:rPr>
  </w:style>
  <w:style w:type="character" w:customStyle="1" w:styleId="40">
    <w:name w:val="Заголовок 4 Знак"/>
    <w:basedOn w:val="a0"/>
    <w:link w:val="4"/>
    <w:uiPriority w:val="9"/>
    <w:semiHidden/>
    <w:locked/>
    <w:rsid w:val="006D2288"/>
    <w:rPr>
      <w:rFonts w:ascii="Calibri" w:hAnsi="Calibri" w:cs="Times New Roman"/>
      <w:b/>
      <w:sz w:val="28"/>
      <w:lang w:val="x-none" w:eastAsia="en-US"/>
    </w:rPr>
  </w:style>
  <w:style w:type="character" w:customStyle="1" w:styleId="90">
    <w:name w:val="Заголовок 9 Знак"/>
    <w:basedOn w:val="a0"/>
    <w:link w:val="9"/>
    <w:uiPriority w:val="9"/>
    <w:semiHidden/>
    <w:locked/>
    <w:rPr>
      <w:rFonts w:ascii="Calibri Light" w:hAnsi="Calibri Light" w:cs="Times New Roman"/>
      <w:sz w:val="22"/>
      <w:lang w:val="x-none" w:eastAsia="en-US"/>
    </w:rPr>
  </w:style>
  <w:style w:type="character" w:customStyle="1" w:styleId="11">
    <w:name w:val="Заголовок №1_"/>
    <w:link w:val="12"/>
    <w:locked/>
    <w:rsid w:val="00AB42D0"/>
    <w:rPr>
      <w:rFonts w:ascii="Tahoma" w:hAnsi="Tahoma"/>
      <w:shd w:val="clear" w:color="auto" w:fill="FFFFFF"/>
    </w:rPr>
  </w:style>
  <w:style w:type="character" w:customStyle="1" w:styleId="a3">
    <w:name w:val="Основной текст_"/>
    <w:link w:val="13"/>
    <w:locked/>
    <w:rsid w:val="00AB42D0"/>
    <w:rPr>
      <w:rFonts w:ascii="Times New Roman" w:hAnsi="Times New Roman"/>
      <w:shd w:val="clear" w:color="auto" w:fill="FFFFFF"/>
    </w:rPr>
  </w:style>
  <w:style w:type="paragraph" w:customStyle="1" w:styleId="12">
    <w:name w:val="Заголовок №1"/>
    <w:basedOn w:val="a"/>
    <w:link w:val="11"/>
    <w:rsid w:val="00AB42D0"/>
    <w:pPr>
      <w:shd w:val="clear" w:color="auto" w:fill="FFFFFF"/>
      <w:spacing w:after="360" w:line="240" w:lineRule="atLeast"/>
      <w:outlineLvl w:val="0"/>
    </w:pPr>
    <w:rPr>
      <w:rFonts w:ascii="Tahoma" w:hAnsi="Tahoma" w:cs="Tahoma"/>
    </w:rPr>
  </w:style>
  <w:style w:type="paragraph" w:customStyle="1" w:styleId="13">
    <w:name w:val="Основной текст1"/>
    <w:basedOn w:val="a"/>
    <w:link w:val="a3"/>
    <w:rsid w:val="00AB42D0"/>
    <w:pPr>
      <w:shd w:val="clear" w:color="auto" w:fill="FFFFFF"/>
      <w:spacing w:before="360" w:after="0" w:line="226" w:lineRule="exact"/>
      <w:ind w:firstLine="280"/>
      <w:jc w:val="both"/>
    </w:pPr>
    <w:rPr>
      <w:rFonts w:ascii="Times New Roman" w:hAnsi="Times New Roman"/>
    </w:rPr>
  </w:style>
  <w:style w:type="character" w:customStyle="1" w:styleId="a4">
    <w:name w:val="Основной текст + Полужирный"/>
    <w:rsid w:val="00AB42D0"/>
    <w:rPr>
      <w:rFonts w:ascii="Times New Roman" w:hAnsi="Times New Roman"/>
      <w:b/>
      <w:sz w:val="22"/>
      <w:shd w:val="clear" w:color="auto" w:fill="FFFFFF"/>
    </w:rPr>
  </w:style>
  <w:style w:type="character" w:customStyle="1" w:styleId="a5">
    <w:name w:val="Основной текст + Курсив"/>
    <w:rsid w:val="00AB42D0"/>
    <w:rPr>
      <w:rFonts w:ascii="Times New Roman" w:hAnsi="Times New Roman"/>
      <w:i/>
      <w:sz w:val="22"/>
      <w:shd w:val="clear" w:color="auto" w:fill="FFFFFF"/>
    </w:rPr>
  </w:style>
  <w:style w:type="character" w:customStyle="1" w:styleId="3">
    <w:name w:val="Заголовок №3_"/>
    <w:link w:val="30"/>
    <w:locked/>
    <w:rsid w:val="00AB42D0"/>
    <w:rPr>
      <w:rFonts w:ascii="Times New Roman" w:hAnsi="Times New Roman"/>
      <w:shd w:val="clear" w:color="auto" w:fill="FFFFFF"/>
    </w:rPr>
  </w:style>
  <w:style w:type="paragraph" w:customStyle="1" w:styleId="30">
    <w:name w:val="Заголовок №3"/>
    <w:basedOn w:val="a"/>
    <w:link w:val="3"/>
    <w:rsid w:val="00AB42D0"/>
    <w:pPr>
      <w:shd w:val="clear" w:color="auto" w:fill="FFFFFF"/>
      <w:spacing w:before="360" w:after="120" w:line="240" w:lineRule="atLeast"/>
      <w:jc w:val="center"/>
      <w:outlineLvl w:val="2"/>
    </w:pPr>
    <w:rPr>
      <w:rFonts w:ascii="Times New Roman" w:hAnsi="Times New Roman"/>
    </w:rPr>
  </w:style>
  <w:style w:type="character" w:customStyle="1" w:styleId="6">
    <w:name w:val="Основной текст (6)_"/>
    <w:link w:val="60"/>
    <w:locked/>
    <w:rsid w:val="00AB42D0"/>
    <w:rPr>
      <w:rFonts w:ascii="Times New Roman" w:hAnsi="Times New Roman"/>
      <w:shd w:val="clear" w:color="auto" w:fill="FFFFFF"/>
    </w:rPr>
  </w:style>
  <w:style w:type="paragraph" w:customStyle="1" w:styleId="60">
    <w:name w:val="Основной текст (6)"/>
    <w:basedOn w:val="a"/>
    <w:link w:val="6"/>
    <w:rsid w:val="00AB42D0"/>
    <w:pPr>
      <w:shd w:val="clear" w:color="auto" w:fill="FFFFFF"/>
      <w:spacing w:after="0" w:line="226" w:lineRule="exact"/>
      <w:ind w:firstLine="280"/>
      <w:jc w:val="both"/>
    </w:pPr>
    <w:rPr>
      <w:rFonts w:ascii="Times New Roman" w:hAnsi="Times New Roman"/>
    </w:rPr>
  </w:style>
  <w:style w:type="table" w:styleId="a6">
    <w:name w:val="Table Grid"/>
    <w:basedOn w:val="a1"/>
    <w:uiPriority w:val="59"/>
    <w:rsid w:val="00AB42D0"/>
    <w:rPr>
      <w:rFonts w:cs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14">
    <w:name w:val="Основной текст + Курсив1"/>
    <w:aliases w:val="Интервал 0 pt"/>
    <w:rsid w:val="00AB42D0"/>
    <w:rPr>
      <w:rFonts w:ascii="MS Reference Sans Serif" w:hAnsi="MS Reference Sans Serif"/>
      <w:i/>
      <w:spacing w:val="10"/>
      <w:sz w:val="15"/>
    </w:rPr>
  </w:style>
  <w:style w:type="paragraph" w:styleId="a7">
    <w:name w:val="Balloon Text"/>
    <w:basedOn w:val="a"/>
    <w:link w:val="a8"/>
    <w:uiPriority w:val="99"/>
    <w:semiHidden/>
    <w:unhideWhenUsed/>
    <w:rsid w:val="00AB42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locked/>
    <w:rsid w:val="00AB42D0"/>
    <w:rPr>
      <w:rFonts w:ascii="Tahoma" w:hAnsi="Tahoma" w:cs="Times New Roman"/>
      <w:sz w:val="16"/>
    </w:rPr>
  </w:style>
  <w:style w:type="character" w:customStyle="1" w:styleId="21">
    <w:name w:val="Заголовок №2_"/>
    <w:link w:val="22"/>
    <w:locked/>
    <w:rsid w:val="00C311B3"/>
    <w:rPr>
      <w:rFonts w:ascii="Times New Roman" w:hAnsi="Times New Roman"/>
      <w:shd w:val="clear" w:color="auto" w:fill="FFFFFF"/>
    </w:rPr>
  </w:style>
  <w:style w:type="character" w:customStyle="1" w:styleId="23">
    <w:name w:val="Основной текст (2)_"/>
    <w:link w:val="24"/>
    <w:locked/>
    <w:rsid w:val="00C311B3"/>
    <w:rPr>
      <w:rFonts w:ascii="Times New Roman" w:hAnsi="Times New Roman"/>
      <w:shd w:val="clear" w:color="auto" w:fill="FFFFFF"/>
    </w:rPr>
  </w:style>
  <w:style w:type="paragraph" w:customStyle="1" w:styleId="22">
    <w:name w:val="Заголовок №2"/>
    <w:basedOn w:val="a"/>
    <w:link w:val="21"/>
    <w:rsid w:val="00C311B3"/>
    <w:pPr>
      <w:shd w:val="clear" w:color="auto" w:fill="FFFFFF"/>
      <w:spacing w:before="120" w:after="120" w:line="240" w:lineRule="atLeast"/>
      <w:ind w:firstLine="280"/>
      <w:jc w:val="both"/>
      <w:outlineLvl w:val="1"/>
    </w:pPr>
    <w:rPr>
      <w:rFonts w:ascii="Times New Roman" w:hAnsi="Times New Roman"/>
    </w:rPr>
  </w:style>
  <w:style w:type="paragraph" w:customStyle="1" w:styleId="24">
    <w:name w:val="Основной текст (2)"/>
    <w:basedOn w:val="a"/>
    <w:link w:val="23"/>
    <w:rsid w:val="00C311B3"/>
    <w:pPr>
      <w:shd w:val="clear" w:color="auto" w:fill="FFFFFF"/>
      <w:spacing w:before="120" w:after="0" w:line="230" w:lineRule="exact"/>
      <w:ind w:firstLine="280"/>
      <w:jc w:val="both"/>
    </w:pPr>
    <w:rPr>
      <w:rFonts w:ascii="Times New Roman" w:hAnsi="Times New Roman"/>
    </w:rPr>
  </w:style>
  <w:style w:type="character" w:customStyle="1" w:styleId="-1pt">
    <w:name w:val="Основной текст + Интервал -1 pt"/>
    <w:rsid w:val="00C311B3"/>
    <w:rPr>
      <w:rFonts w:ascii="Times New Roman" w:hAnsi="Times New Roman"/>
      <w:spacing w:val="-20"/>
      <w:sz w:val="22"/>
      <w:shd w:val="clear" w:color="auto" w:fill="FFFFFF"/>
      <w:lang w:val="en-US" w:eastAsia="x-none"/>
    </w:rPr>
  </w:style>
  <w:style w:type="character" w:styleId="a9">
    <w:name w:val="Hyperlink"/>
    <w:basedOn w:val="a0"/>
    <w:uiPriority w:val="99"/>
    <w:rsid w:val="00C311B3"/>
    <w:rPr>
      <w:rFonts w:cs="Times New Roman"/>
      <w:color w:val="000080"/>
      <w:u w:val="single"/>
    </w:rPr>
  </w:style>
  <w:style w:type="character" w:customStyle="1" w:styleId="10pt">
    <w:name w:val="Основной текст + 10 pt"/>
    <w:rsid w:val="00C311B3"/>
    <w:rPr>
      <w:rFonts w:ascii="Times New Roman" w:hAnsi="Times New Roman"/>
      <w:sz w:val="20"/>
      <w:shd w:val="clear" w:color="auto" w:fill="FFFFFF"/>
    </w:rPr>
  </w:style>
  <w:style w:type="paragraph" w:customStyle="1" w:styleId="25">
    <w:name w:val="Основной текст2"/>
    <w:basedOn w:val="a"/>
    <w:rsid w:val="00C311B3"/>
    <w:pPr>
      <w:shd w:val="clear" w:color="auto" w:fill="FFFFFF"/>
      <w:spacing w:before="60" w:after="60" w:line="230" w:lineRule="exact"/>
      <w:ind w:hanging="440"/>
    </w:pPr>
    <w:rPr>
      <w:rFonts w:ascii="Times New Roman" w:hAnsi="Times New Roman"/>
      <w:sz w:val="21"/>
      <w:szCs w:val="21"/>
      <w:lang w:val="en-US" w:eastAsia="ru-RU"/>
    </w:rPr>
  </w:style>
  <w:style w:type="character" w:customStyle="1" w:styleId="91">
    <w:name w:val="Основной текст + 9"/>
    <w:aliases w:val="5 pt"/>
    <w:rsid w:val="00C311B3"/>
    <w:rPr>
      <w:rFonts w:ascii="Times New Roman" w:hAnsi="Times New Roman"/>
      <w:sz w:val="19"/>
      <w:shd w:val="clear" w:color="auto" w:fill="FFFFFF"/>
    </w:rPr>
  </w:style>
  <w:style w:type="paragraph" w:styleId="aa">
    <w:name w:val="List Paragraph"/>
    <w:basedOn w:val="a"/>
    <w:uiPriority w:val="34"/>
    <w:qFormat/>
    <w:rsid w:val="00C311B3"/>
    <w:pPr>
      <w:ind w:left="720"/>
      <w:contextualSpacing/>
    </w:pPr>
  </w:style>
  <w:style w:type="paragraph" w:styleId="ab">
    <w:name w:val="header"/>
    <w:basedOn w:val="a"/>
    <w:link w:val="ac"/>
    <w:uiPriority w:val="99"/>
    <w:unhideWhenUsed/>
    <w:rsid w:val="00110A0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locked/>
    <w:rsid w:val="00110A05"/>
    <w:rPr>
      <w:rFonts w:cs="Times New Roman"/>
    </w:rPr>
  </w:style>
  <w:style w:type="paragraph" w:styleId="ad">
    <w:name w:val="footer"/>
    <w:basedOn w:val="a"/>
    <w:link w:val="ae"/>
    <w:uiPriority w:val="99"/>
    <w:unhideWhenUsed/>
    <w:rsid w:val="00110A0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locked/>
    <w:rsid w:val="00110A05"/>
    <w:rPr>
      <w:rFonts w:cs="Times New Roman"/>
    </w:rPr>
  </w:style>
  <w:style w:type="paragraph" w:customStyle="1" w:styleId="15">
    <w:name w:val="Знак1"/>
    <w:basedOn w:val="a"/>
    <w:rsid w:val="00B13BB3"/>
    <w:pPr>
      <w:spacing w:after="160" w:line="240" w:lineRule="exact"/>
    </w:pPr>
    <w:rPr>
      <w:rFonts w:ascii="Verdana" w:hAnsi="Verdana"/>
      <w:sz w:val="20"/>
      <w:szCs w:val="20"/>
      <w:lang w:val="en-US"/>
    </w:rPr>
  </w:style>
  <w:style w:type="paragraph" w:styleId="af">
    <w:name w:val="footnote text"/>
    <w:basedOn w:val="a"/>
    <w:link w:val="af0"/>
    <w:uiPriority w:val="99"/>
    <w:semiHidden/>
    <w:rsid w:val="005632CB"/>
    <w:pPr>
      <w:widowControl w:val="0"/>
      <w:autoSpaceDE w:val="0"/>
      <w:autoSpaceDN w:val="0"/>
      <w:adjustRightInd w:val="0"/>
      <w:spacing w:after="0" w:line="480" w:lineRule="auto"/>
      <w:ind w:firstLine="560"/>
      <w:jc w:val="both"/>
    </w:pPr>
    <w:rPr>
      <w:rFonts w:ascii="Times New Roman" w:hAnsi="Times New Roman"/>
      <w:sz w:val="20"/>
      <w:szCs w:val="20"/>
      <w:lang w:eastAsia="ru-RU"/>
    </w:rPr>
  </w:style>
  <w:style w:type="character" w:customStyle="1" w:styleId="af0">
    <w:name w:val="Текст сноски Знак"/>
    <w:basedOn w:val="a0"/>
    <w:link w:val="af"/>
    <w:uiPriority w:val="99"/>
    <w:semiHidden/>
    <w:locked/>
    <w:rPr>
      <w:rFonts w:cs="Times New Roman"/>
      <w:lang w:val="x-none" w:eastAsia="en-US"/>
    </w:rPr>
  </w:style>
  <w:style w:type="paragraph" w:styleId="af1">
    <w:name w:val="Plain Text"/>
    <w:basedOn w:val="a"/>
    <w:link w:val="af2"/>
    <w:uiPriority w:val="99"/>
    <w:rsid w:val="005632CB"/>
    <w:pPr>
      <w:spacing w:after="0" w:line="240" w:lineRule="auto"/>
    </w:pPr>
    <w:rPr>
      <w:rFonts w:ascii="Courier New" w:hAnsi="Courier New"/>
      <w:sz w:val="20"/>
      <w:szCs w:val="20"/>
      <w:lang w:eastAsia="ru-RU"/>
    </w:rPr>
  </w:style>
  <w:style w:type="character" w:customStyle="1" w:styleId="af2">
    <w:name w:val="Текст Знак"/>
    <w:basedOn w:val="a0"/>
    <w:link w:val="af1"/>
    <w:uiPriority w:val="99"/>
    <w:semiHidden/>
    <w:locked/>
    <w:rPr>
      <w:rFonts w:ascii="Courier New" w:hAnsi="Courier New" w:cs="Times New Roman"/>
      <w:lang w:val="x-none" w:eastAsia="en-US"/>
    </w:rPr>
  </w:style>
  <w:style w:type="paragraph" w:styleId="af3">
    <w:name w:val="Body Text"/>
    <w:basedOn w:val="a"/>
    <w:link w:val="af4"/>
    <w:uiPriority w:val="99"/>
    <w:rsid w:val="005632CB"/>
    <w:pPr>
      <w:spacing w:after="120" w:line="240" w:lineRule="auto"/>
    </w:pPr>
    <w:rPr>
      <w:rFonts w:ascii="Times New Roman" w:hAnsi="Times New Roman"/>
      <w:sz w:val="24"/>
      <w:szCs w:val="24"/>
      <w:lang w:eastAsia="ru-RU"/>
    </w:rPr>
  </w:style>
  <w:style w:type="character" w:customStyle="1" w:styleId="af4">
    <w:name w:val="Основной текст Знак"/>
    <w:basedOn w:val="a0"/>
    <w:link w:val="af3"/>
    <w:uiPriority w:val="99"/>
    <w:semiHidden/>
    <w:locked/>
    <w:rPr>
      <w:rFonts w:cs="Times New Roman"/>
      <w:sz w:val="22"/>
      <w:lang w:val="x-none" w:eastAsia="en-US"/>
    </w:rPr>
  </w:style>
  <w:style w:type="paragraph" w:styleId="af5">
    <w:name w:val="Body Text Indent"/>
    <w:basedOn w:val="a"/>
    <w:link w:val="af6"/>
    <w:uiPriority w:val="99"/>
    <w:rsid w:val="005632CB"/>
    <w:pPr>
      <w:spacing w:after="120" w:line="240" w:lineRule="auto"/>
      <w:ind w:left="283"/>
    </w:pPr>
    <w:rPr>
      <w:rFonts w:ascii="Times New Roman" w:hAnsi="Times New Roman"/>
      <w:sz w:val="24"/>
      <w:szCs w:val="24"/>
      <w:lang w:eastAsia="ru-RU"/>
    </w:rPr>
  </w:style>
  <w:style w:type="character" w:customStyle="1" w:styleId="af6">
    <w:name w:val="Основной текст с отступом Знак"/>
    <w:basedOn w:val="a0"/>
    <w:link w:val="af5"/>
    <w:uiPriority w:val="99"/>
    <w:locked/>
    <w:rPr>
      <w:rFonts w:cs="Times New Roman"/>
      <w:sz w:val="22"/>
      <w:lang w:val="x-none" w:eastAsia="en-US"/>
    </w:rPr>
  </w:style>
  <w:style w:type="paragraph" w:styleId="af7">
    <w:name w:val="Normal (Web)"/>
    <w:basedOn w:val="a"/>
    <w:uiPriority w:val="99"/>
    <w:rsid w:val="005632CB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eastAsia="ru-RU"/>
    </w:rPr>
  </w:style>
  <w:style w:type="character" w:styleId="af8">
    <w:name w:val="page number"/>
    <w:basedOn w:val="a0"/>
    <w:uiPriority w:val="99"/>
    <w:rsid w:val="005632CB"/>
    <w:rPr>
      <w:rFonts w:cs="Times New Roman"/>
    </w:rPr>
  </w:style>
  <w:style w:type="paragraph" w:customStyle="1" w:styleId="110">
    <w:name w:val="Знак11"/>
    <w:basedOn w:val="a"/>
    <w:rsid w:val="005632CB"/>
    <w:pPr>
      <w:spacing w:after="160" w:line="240" w:lineRule="exact"/>
    </w:pPr>
    <w:rPr>
      <w:rFonts w:ascii="Verdana" w:hAnsi="Verdana"/>
      <w:sz w:val="20"/>
      <w:szCs w:val="20"/>
      <w:lang w:val="en-US"/>
    </w:rPr>
  </w:style>
  <w:style w:type="paragraph" w:styleId="af9">
    <w:name w:val="No Spacing"/>
    <w:uiPriority w:val="1"/>
    <w:qFormat/>
    <w:rsid w:val="008E570F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"/>
    <w:rsid w:val="0080040C"/>
    <w:pPr>
      <w:spacing w:after="0" w:line="240" w:lineRule="auto"/>
      <w:ind w:left="720" w:firstLine="700"/>
      <w:jc w:val="both"/>
    </w:pPr>
    <w:rPr>
      <w:rFonts w:ascii="Times New Roman" w:hAnsi="Times New Roman"/>
      <w:sz w:val="24"/>
      <w:szCs w:val="24"/>
      <w:lang w:eastAsia="ru-RU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80040C"/>
    <w:rPr>
      <w:rFonts w:ascii="Times New Roman" w:hAnsi="Times New Roman"/>
      <w:sz w:val="24"/>
      <w:u w:val="none"/>
      <w:effect w:val="none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80040C"/>
    <w:rPr>
      <w:rFonts w:ascii="Times New Roman" w:hAnsi="Times New Roman"/>
      <w:sz w:val="24"/>
      <w:u w:val="none"/>
      <w:effect w:val="none"/>
    </w:rPr>
  </w:style>
  <w:style w:type="table" w:customStyle="1" w:styleId="16">
    <w:name w:val="Сетка таблицы1"/>
    <w:basedOn w:val="a1"/>
    <w:next w:val="a6"/>
    <w:uiPriority w:val="59"/>
    <w:rsid w:val="00155A4D"/>
    <w:rPr>
      <w:rFonts w:cs="Times New Roman"/>
      <w:sz w:val="22"/>
      <w:szCs w:val="22"/>
      <w:lang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afa">
    <w:name w:val="annotation reference"/>
    <w:basedOn w:val="a0"/>
    <w:uiPriority w:val="99"/>
    <w:semiHidden/>
    <w:unhideWhenUsed/>
    <w:rsid w:val="000D7BB0"/>
    <w:rPr>
      <w:rFonts w:cs="Times New Roman"/>
      <w:sz w:val="16"/>
    </w:rPr>
  </w:style>
  <w:style w:type="paragraph" w:styleId="afb">
    <w:name w:val="annotation text"/>
    <w:basedOn w:val="a"/>
    <w:link w:val="afc"/>
    <w:uiPriority w:val="99"/>
    <w:semiHidden/>
    <w:unhideWhenUsed/>
    <w:rsid w:val="000D7BB0"/>
    <w:rPr>
      <w:sz w:val="20"/>
      <w:szCs w:val="20"/>
    </w:rPr>
  </w:style>
  <w:style w:type="character" w:customStyle="1" w:styleId="afc">
    <w:name w:val="Текст примечания Знак"/>
    <w:basedOn w:val="a0"/>
    <w:link w:val="afb"/>
    <w:uiPriority w:val="99"/>
    <w:semiHidden/>
    <w:locked/>
    <w:rsid w:val="000D7BB0"/>
    <w:rPr>
      <w:rFonts w:cs="Times New Roman"/>
      <w:lang w:val="x-none" w:eastAsia="en-US"/>
    </w:rPr>
  </w:style>
  <w:style w:type="paragraph" w:styleId="afd">
    <w:name w:val="annotation subject"/>
    <w:basedOn w:val="afb"/>
    <w:next w:val="afb"/>
    <w:link w:val="afe"/>
    <w:uiPriority w:val="99"/>
    <w:semiHidden/>
    <w:unhideWhenUsed/>
    <w:rsid w:val="000D7BB0"/>
    <w:rPr>
      <w:b/>
      <w:bCs/>
    </w:rPr>
  </w:style>
  <w:style w:type="character" w:customStyle="1" w:styleId="afe">
    <w:name w:val="Тема примечания Знак"/>
    <w:basedOn w:val="afc"/>
    <w:link w:val="afd"/>
    <w:uiPriority w:val="99"/>
    <w:semiHidden/>
    <w:locked/>
    <w:rsid w:val="000D7BB0"/>
    <w:rPr>
      <w:rFonts w:cs="Times New Roman"/>
      <w:b/>
      <w:lang w:val="x-none" w:eastAsia="en-US"/>
    </w:rPr>
  </w:style>
  <w:style w:type="character" w:customStyle="1" w:styleId="31">
    <w:name w:val="Основной текст (3)_"/>
    <w:link w:val="32"/>
    <w:locked/>
    <w:rsid w:val="00630A12"/>
    <w:rPr>
      <w:rFonts w:ascii="Times New Roman" w:hAnsi="Times New Roman"/>
      <w:sz w:val="22"/>
      <w:shd w:val="clear" w:color="auto" w:fill="FFFFFF"/>
    </w:rPr>
  </w:style>
  <w:style w:type="paragraph" w:customStyle="1" w:styleId="32">
    <w:name w:val="Основной текст (3)"/>
    <w:basedOn w:val="a"/>
    <w:link w:val="31"/>
    <w:rsid w:val="00630A12"/>
    <w:pPr>
      <w:shd w:val="clear" w:color="auto" w:fill="FFFFFF"/>
      <w:spacing w:after="0" w:line="250" w:lineRule="exact"/>
      <w:ind w:hanging="300"/>
      <w:jc w:val="both"/>
    </w:pPr>
    <w:rPr>
      <w:rFonts w:ascii="Times New Roman" w:hAnsi="Times New Roman" w:cs="Calibri"/>
      <w:lang w:eastAsia="ru-RU"/>
    </w:rPr>
  </w:style>
  <w:style w:type="table" w:customStyle="1" w:styleId="111">
    <w:name w:val="Сетка таблицы11"/>
    <w:basedOn w:val="a1"/>
    <w:next w:val="a6"/>
    <w:uiPriority w:val="59"/>
    <w:rsid w:val="0029464A"/>
    <w:rPr>
      <w:rFonts w:cs="Times New Roman"/>
      <w:sz w:val="22"/>
      <w:szCs w:val="22"/>
      <w:lang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26">
    <w:name w:val="Сетка таблицы2"/>
    <w:basedOn w:val="a1"/>
    <w:next w:val="a6"/>
    <w:uiPriority w:val="59"/>
    <w:rsid w:val="0029464A"/>
    <w:rPr>
      <w:rFonts w:cs="Times New Roman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7">
    <w:name w:val="Основной шрифт абзаца1"/>
    <w:rsid w:val="003B0EA5"/>
  </w:style>
  <w:style w:type="character" w:customStyle="1" w:styleId="18">
    <w:name w:val="Основной текст + Полужирный1"/>
    <w:rsid w:val="003B0EA5"/>
    <w:rPr>
      <w:rFonts w:ascii="Times New Roman" w:hAnsi="Times New Roman"/>
      <w:b/>
      <w:spacing w:val="0"/>
      <w:sz w:val="22"/>
    </w:rPr>
  </w:style>
  <w:style w:type="paragraph" w:customStyle="1" w:styleId="210">
    <w:name w:val="Основной текст 21"/>
    <w:basedOn w:val="a"/>
    <w:rsid w:val="003B0EA5"/>
    <w:pPr>
      <w:widowControl w:val="0"/>
      <w:suppressAutoHyphens/>
      <w:spacing w:after="120" w:line="480" w:lineRule="auto"/>
      <w:textAlignment w:val="baseline"/>
    </w:pPr>
    <w:rPr>
      <w:rFonts w:ascii="Arial" w:eastAsia="Arial Unicode MS" w:hAnsi="Arial" w:cs="Tahoma"/>
      <w:kern w:val="1"/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288972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2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2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2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2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2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2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6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3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6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4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6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5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6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6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6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6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6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6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6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6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6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6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6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6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6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6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6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6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6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6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6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6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6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6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6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6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6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6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6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6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6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6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6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6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6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6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6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6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6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6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6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6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6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6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76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_xmlsignatures/_rels/origin.sigs.rels><?xml version="1.0" encoding="UTF-8" standalone="yes"?>
<Relationships xmlns="http://schemas.openxmlformats.org/package/2006/relationships"><Relationship Id="rId1" Type="http://schemas.openxmlformats.org/package/2006/relationships/digital-signature/signature" Target="sig1.xml"/></Relationships>
</file>

<file path=_xmlsignatures/sig1.xml><?xml version="1.0" encoding="utf-8"?>
<Signature xmlns="http://www.w3.org/2000/09/xmldsig#" Id="idPackageSignature">
  <SignedInfo>
    <CanonicalizationMethod Algorithm="http://www.w3.org/TR/2001/REC-xml-c14n-20010315"/>
    <SignatureMethod Algorithm="http://www.w3.org/2000/09/xmldsig#rsa-sha1"/>
    <Reference Type="http://www.w3.org/2000/09/xmldsig#Object" URI="#idPackageObject">
      <DigestMethod Algorithm="http://www.w3.org/2000/09/xmldsig#sha1"/>
      <DigestValue>glHHHveir8cUDHE7D8YfqtocnvE=</DigestValue>
    </Reference>
    <Reference Type="http://www.w3.org/2000/09/xmldsig#Object" URI="#idOfficeObject">
      <DigestMethod Algorithm="http://www.w3.org/2000/09/xmldsig#sha1"/>
      <DigestValue>nbOuVejS+KXT8oKfieGGdbIARRc=</DigestValue>
    </Reference>
    <Reference Type="http://uri.etsi.org/01903#SignedProperties" URI="#idSignedProperties">
      <Transforms>
        <Transform Algorithm="http://www.w3.org/TR/2001/REC-xml-c14n-20010315"/>
      </Transforms>
      <DigestMethod Algorithm="http://www.w3.org/2000/09/xmldsig#sha1"/>
      <DigestValue>gpdsIUsUDpW+RYpgTXjmJtGOcCw=</DigestValue>
    </Reference>
  </SignedInfo>
  <SignatureValue>CnKlqGBNYBG6WHub0MZqJ+KAlJoE8qAzNzjrjOt11TYyUmSeS3vNRQ5/BUWVshn6KU5CAePOlQoH
z+P9WCDtYTcvQHzBSl0W5X7TuiKqwhAoH9MDuWdc5Ua5S61D9adW1sJaEJy56SlHIrKpY5giNXa7
BNGsWyVxCroJkgTh92A=</SignatureValue>
  <KeyInfo>
    <X509Data>
      <X509Certificate>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</X509Certificate>
    </X509Data>
  </KeyInfo>
  <Object Id="idPackageObject">
    <Manifest>
      <Reference URI="/_rels/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0/09/xmldsig#sha1"/>
        <DigestValue>1vWU/YTF/7t6ZjnE44gAFTbZvvA=</DigestValue>
      </Reference>
      <Reference URI="/word/_rels/document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9"/>
            <mdssi:RelationshipReference xmlns:mdssi="http://schemas.openxmlformats.org/package/2006/digital-signature" SourceId="rId14"/>
            <mdssi:RelationshipReference xmlns:mdssi="http://schemas.openxmlformats.org/package/2006/digital-signature" SourceId="rId8"/>
            <mdssi:RelationshipReference xmlns:mdssi="http://schemas.openxmlformats.org/package/2006/digital-signature" SourceId="rId13"/>
            <mdssi:RelationshipReference xmlns:mdssi="http://schemas.openxmlformats.org/package/2006/digital-signature" SourceId="rId3"/>
            <mdssi:RelationshipReference xmlns:mdssi="http://schemas.openxmlformats.org/package/2006/digital-signature" SourceId="rId7"/>
            <mdssi:RelationshipReference xmlns:mdssi="http://schemas.openxmlformats.org/package/2006/digital-signature" SourceId="rId12"/>
            <mdssi:RelationshipReference xmlns:mdssi="http://schemas.openxmlformats.org/package/2006/digital-signature" SourceId="rId17"/>
            <mdssi:RelationshipReference xmlns:mdssi="http://schemas.openxmlformats.org/package/2006/digital-signature" SourceId="rId2"/>
            <mdssi:RelationshipReference xmlns:mdssi="http://schemas.openxmlformats.org/package/2006/digital-signature" SourceId="rId16"/>
            <mdssi:RelationshipReference xmlns:mdssi="http://schemas.openxmlformats.org/package/2006/digital-signature" SourceId="rId6"/>
            <mdssi:RelationshipReference xmlns:mdssi="http://schemas.openxmlformats.org/package/2006/digital-signature" SourceId="rId11"/>
            <mdssi:RelationshipReference xmlns:mdssi="http://schemas.openxmlformats.org/package/2006/digital-signature" SourceId="rId5"/>
            <mdssi:RelationshipReference xmlns:mdssi="http://schemas.openxmlformats.org/package/2006/digital-signature" SourceId="rId15"/>
            <mdssi:RelationshipReference xmlns:mdssi="http://schemas.openxmlformats.org/package/2006/digital-signature" SourceId="rId10"/>
            <mdssi:RelationshipReference xmlns:mdssi="http://schemas.openxmlformats.org/package/2006/digital-signature" SourceId="rId4"/>
          </Transform>
          <Transform Algorithm="http://www.w3.org/TR/2001/REC-xml-c14n-20010315"/>
        </Transforms>
        <DigestMethod Algorithm="http://www.w3.org/2000/09/xmldsig#sha1"/>
        <DigestValue>A046F4QPXCMgPP9q0MgrSPI0iJU=</DigestValue>
      </Reference>
      <Reference URI="/word/document.xml?ContentType=application/vnd.openxmlformats-officedocument.wordprocessingml.document.main+xml">
        <DigestMethod Algorithm="http://www.w3.org/2000/09/xmldsig#sha1"/>
        <DigestValue>JVHoEeGhFz5lQvH313m5YNIL5iw=</DigestValue>
      </Reference>
      <Reference URI="/word/embeddings/oleObject1.bin?ContentType=application/vnd.openxmlformats-officedocument.oleObject">
        <DigestMethod Algorithm="http://www.w3.org/2000/09/xmldsig#sha1"/>
        <DigestValue>YxFAtionNR65TBBm7+qDxlu1GIw=</DigestValue>
      </Reference>
      <Reference URI="/word/embeddings/oleObject2.bin?ContentType=application/vnd.openxmlformats-officedocument.oleObject">
        <DigestMethod Algorithm="http://www.w3.org/2000/09/xmldsig#sha1"/>
        <DigestValue>ZzW9umhF6v2RkgfAtqnc7ws9Jvc=</DigestValue>
      </Reference>
      <Reference URI="/word/embeddings/oleObject3.bin?ContentType=application/vnd.openxmlformats-officedocument.oleObject">
        <DigestMethod Algorithm="http://www.w3.org/2000/09/xmldsig#sha1"/>
        <DigestValue>ZiSKbI7zny9Er/kEdkCrqmuhZ4E=</DigestValue>
      </Reference>
      <Reference URI="/word/endnotes.xml?ContentType=application/vnd.openxmlformats-officedocument.wordprocessingml.endnotes+xml">
        <DigestMethod Algorithm="http://www.w3.org/2000/09/xmldsig#sha1"/>
        <DigestValue>VsA0otmHLl69JA5k7hJ/1C13j0k=</DigestValue>
      </Reference>
      <Reference URI="/word/fontTable.xml?ContentType=application/vnd.openxmlformats-officedocument.wordprocessingml.fontTable+xml">
        <DigestMethod Algorithm="http://www.w3.org/2000/09/xmldsig#sha1"/>
        <DigestValue>Eycdmh6Y7icROo7AlgwVlr4/TLA=</DigestValue>
      </Reference>
      <Reference URI="/word/footer1.xml?ContentType=application/vnd.openxmlformats-officedocument.wordprocessingml.footer+xml">
        <DigestMethod Algorithm="http://www.w3.org/2000/09/xmldsig#sha1"/>
        <DigestValue>uCOaY8XBLlM1c5cecZhKmeKJcEs=</DigestValue>
      </Reference>
      <Reference URI="/word/footer2.xml?ContentType=application/vnd.openxmlformats-officedocument.wordprocessingml.footer+xml">
        <DigestMethod Algorithm="http://www.w3.org/2000/09/xmldsig#sha1"/>
        <DigestValue>KcwTvxyPmarVjpvWLhnpnznjf94=</DigestValue>
      </Reference>
      <Reference URI="/word/footnotes.xml?ContentType=application/vnd.openxmlformats-officedocument.wordprocessingml.footnotes+xml">
        <DigestMethod Algorithm="http://www.w3.org/2000/09/xmldsig#sha1"/>
        <DigestValue>OI9I65riOk4aZOPfEU9PuVZ8J1M=</DigestValue>
      </Reference>
      <Reference URI="/word/media/image1.wmf?ContentType=image/x-wmf">
        <DigestMethod Algorithm="http://www.w3.org/2000/09/xmldsig#sha1"/>
        <DigestValue>kr7bmlnlF+0POuM83mY2v+M/KbI=</DigestValue>
      </Reference>
      <Reference URI="/word/media/image2.wmf?ContentType=image/x-wmf">
        <DigestMethod Algorithm="http://www.w3.org/2000/09/xmldsig#sha1"/>
        <DigestValue>HoVukOPm3vCo/u5UwJSKo7sDbyE=</DigestValue>
      </Reference>
      <Reference URI="/word/media/image3.wmf?ContentType=image/x-wmf">
        <DigestMethod Algorithm="http://www.w3.org/2000/09/xmldsig#sha1"/>
        <DigestValue>z0gEtS/JTMVQ674qHIQmrIqFf+4=</DigestValue>
      </Reference>
      <Reference URI="/word/numbering.xml?ContentType=application/vnd.openxmlformats-officedocument.wordprocessingml.numbering+xml">
        <DigestMethod Algorithm="http://www.w3.org/2000/09/xmldsig#sha1"/>
        <DigestValue>JDApkqXNIIoxYzYobiZxXUYJAYA=</DigestValue>
      </Reference>
      <Reference URI="/word/settings.xml?ContentType=application/vnd.openxmlformats-officedocument.wordprocessingml.settings+xml">
        <DigestMethod Algorithm="http://www.w3.org/2000/09/xmldsig#sha1"/>
        <DigestValue>A5JnVLFqdvEhQmdTPuCfRHC+/2w=</DigestValue>
      </Reference>
      <Reference URI="/word/styles.xml?ContentType=application/vnd.openxmlformats-officedocument.wordprocessingml.styles+xml">
        <DigestMethod Algorithm="http://www.w3.org/2000/09/xmldsig#sha1"/>
        <DigestValue>uAZcd16yLN9fbWhKI8CX31vybGE=</DigestValue>
      </Reference>
      <Reference URI="/word/theme/theme1.xml?ContentType=application/vnd.openxmlformats-officedocument.theme+xml">
        <DigestMethod Algorithm="http://www.w3.org/2000/09/xmldsig#sha1"/>
        <DigestValue>ZAqUUOL5GbohwIiQ+LoLKykX2pQ=</DigestValue>
      </Reference>
      <Reference URI="/word/webSettings.xml?ContentType=application/vnd.openxmlformats-officedocument.wordprocessingml.webSettings+xml">
        <DigestMethod Algorithm="http://www.w3.org/2000/09/xmldsig#sha1"/>
        <DigestValue>HF1Cykv/aeGUCO6r5w1VM6FLtaY=</DigestValue>
      </Reference>
    </Manifest>
    <SignatureProperties>
      <SignatureProperty Id="idSignatureTime" Target="#idPackageSignature">
        <mdssi:SignatureTime xmlns:mdssi="http://schemas.openxmlformats.org/package/2006/digital-signature">
          <mdssi:Format>YYYY-MM-DDThh:mm:ssTZD</mdssi:Format>
          <mdssi:Value>2021-10-13T14:19:34Z</mdssi:Value>
        </mdssi:SignatureTime>
      </SignatureProperty>
    </SignatureProperties>
  </Object>
  <Object Id="idOfficeObject">
    <SignatureProperties>
      <SignatureProperty Id="idOfficeV1Details" Target="#idPackageSignature">
        <SignatureInfoV1 xmlns="http://schemas.microsoft.com/office/2006/digsig">
          <SetupID/>
          <SignatureText/>
          <SignatureImage/>
          <SignatureComments/>
          <WindowsVersion>10.0</WindowsVersion>
          <OfficeVersion>16.0.14430/23</OfficeVersion>
          <ApplicationVersion>16.0.14430</ApplicationVersion>
          <Monitors>1</Monitors>
          <HorizontalResolution>1920</HorizontalResolution>
          <VerticalResolution>1080</VerticalResolution>
          <ColorDepth>32</ColorDepth>
          <SignatureProviderId>{00000000-0000-0000-0000-000000000000}</SignatureProviderId>
          <SignatureProviderUrl/>
          <SignatureProviderDetails>9</SignatureProviderDetails>
          <SignatureType>1</SignatureType>
        </SignatureInfoV1>
      </SignatureProperty>
    </SignatureProperties>
  </Object>
  <Object>
    <xd:QualifyingProperties xmlns:xd="http://uri.etsi.org/01903/v1.3.2#" Target="#idPackageSignature">
      <xd:SignedProperties Id="idSignedProperties">
        <xd:SignedSignatureProperties>
          <xd:SigningTime>2021-10-13T14:19:34Z</xd:SigningTime>
          <xd:SigningCertificate>
            <xd:Cert>
              <xd:CertDigest>
                <DigestMethod Algorithm="http://www.w3.org/2000/09/xmldsig#sha1"/>
                <DigestValue>7PZKHmhTxq6jrnWvzIi3Oi5D+DQ=</DigestValue>
              </xd:CertDigest>
              <xd:IssuerSerial>
                <X509IssuerName>E=tnkutsenko@gmail.com, CN=Куценко Татьяна Николаевна, O=МБОУООШ №9, C=RU</X509IssuerName>
                <X509SerialNumber>15155883897230002164</X509SerialNumber>
              </xd:IssuerSerial>
            </xd:Cert>
          </xd:SigningCertificate>
          <xd:SignaturePolicyIdentifier>
            <xd:SignaturePolicyImplied/>
          </xd:SignaturePolicyIdentifier>
        </xd:SignedSignatureProperties>
        <xd:SignedDataObjectProperties>
          <xd:CommitmentTypeIndication>
            <xd:CommitmentTypeId>
              <xd:Identifier>http://uri.etsi.org/01903/v1.2.2#ProofOfApproval</xd:Identifier>
              <xd:Description>Утвердил данный документ</xd:Description>
            </xd:CommitmentTypeId>
            <xd:AllSignedDataObjects/>
          </xd:CommitmentTypeIndication>
        </xd:SignedDataObjectProperties>
      </xd:SignedProperties>
    </xd:QualifyingProperties>
  </Object>
</Signatur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2A510E-1CDD-4CE7-8E0F-A15929B59B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0</Pages>
  <Words>5833</Words>
  <Characters>33251</Characters>
  <Application>Microsoft Office Word</Application>
  <DocSecurity>0</DocSecurity>
  <Lines>277</Lines>
  <Paragraphs>7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chool3</Company>
  <LinksUpToDate>false</LinksUpToDate>
  <CharactersWithSpaces>390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дминистратор</dc:creator>
  <cp:keywords/>
  <dc:description/>
  <cp:lastModifiedBy>GORO .</cp:lastModifiedBy>
  <cp:revision>2</cp:revision>
  <cp:lastPrinted>2007-01-01T02:41:00Z</cp:lastPrinted>
  <dcterms:created xsi:type="dcterms:W3CDTF">2021-10-13T14:19:00Z</dcterms:created>
  <dcterms:modified xsi:type="dcterms:W3CDTF">2021-10-13T14:19:00Z</dcterms:modified>
</cp:coreProperties>
</file>